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sldIdLst>
    <p:sldId id="307" r:id="rId2"/>
    <p:sldId id="311" r:id="rId3"/>
    <p:sldId id="303" r:id="rId4"/>
    <p:sldId id="256" r:id="rId5"/>
    <p:sldId id="338" r:id="rId6"/>
    <p:sldId id="299" r:id="rId7"/>
    <p:sldId id="300" r:id="rId8"/>
    <p:sldId id="306" r:id="rId9"/>
    <p:sldId id="30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09" r:id="rId26"/>
    <p:sldId id="328" r:id="rId27"/>
    <p:sldId id="344" r:id="rId28"/>
    <p:sldId id="330" r:id="rId29"/>
    <p:sldId id="331" r:id="rId30"/>
    <p:sldId id="345" r:id="rId31"/>
    <p:sldId id="340" r:id="rId32"/>
    <p:sldId id="341" r:id="rId33"/>
    <p:sldId id="342" r:id="rId34"/>
    <p:sldId id="343" r:id="rId35"/>
    <p:sldId id="285" r:id="rId36"/>
    <p:sldId id="337" r:id="rId3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CCFF"/>
    <a:srgbClr val="9999FF"/>
    <a:srgbClr val="FFFF66"/>
    <a:srgbClr val="FFCCFF"/>
    <a:srgbClr val="960000"/>
    <a:srgbClr val="FFFFCC"/>
    <a:srgbClr val="99CC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34" autoAdjust="0"/>
  </p:normalViewPr>
  <p:slideViewPr>
    <p:cSldViewPr>
      <p:cViewPr>
        <p:scale>
          <a:sx n="116" d="100"/>
          <a:sy n="116" d="100"/>
        </p:scale>
        <p:origin x="-149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wmf"/><Relationship Id="rId4" Type="http://schemas.openxmlformats.org/officeDocument/2006/relationships/image" Target="../media/image62.e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4" Type="http://schemas.openxmlformats.org/officeDocument/2006/relationships/image" Target="../media/image14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17" Type="http://schemas.openxmlformats.org/officeDocument/2006/relationships/image" Target="../media/image164.emf"/><Relationship Id="rId2" Type="http://schemas.openxmlformats.org/officeDocument/2006/relationships/image" Target="../media/image149.wmf"/><Relationship Id="rId16" Type="http://schemas.openxmlformats.org/officeDocument/2006/relationships/image" Target="../media/image163.e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e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74.e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58.wmf"/><Relationship Id="rId17" Type="http://schemas.openxmlformats.org/officeDocument/2006/relationships/image" Target="../media/image173.emf"/><Relationship Id="rId2" Type="http://schemas.openxmlformats.org/officeDocument/2006/relationships/image" Target="../media/image166.wmf"/><Relationship Id="rId16" Type="http://schemas.openxmlformats.org/officeDocument/2006/relationships/image" Target="../media/image172.e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57.wmf"/><Relationship Id="rId5" Type="http://schemas.openxmlformats.org/officeDocument/2006/relationships/image" Target="../media/image169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4" Type="http://schemas.openxmlformats.org/officeDocument/2006/relationships/image" Target="../media/image168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image" Target="../media/image32.w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11" Type="http://schemas.openxmlformats.org/officeDocument/2006/relationships/image" Target="../media/image33.wmf"/><Relationship Id="rId5" Type="http://schemas.openxmlformats.org/officeDocument/2006/relationships/image" Target="../media/image42.wmf"/><Relationship Id="rId10" Type="http://schemas.openxmlformats.org/officeDocument/2006/relationships/image" Target="../media/image31.wmf"/><Relationship Id="rId4" Type="http://schemas.openxmlformats.org/officeDocument/2006/relationships/image" Target="../media/image41.e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4DA44E3-0D14-40A1-8D9C-7CD8B5918D9F}" type="datetimeFigureOut">
              <a:rPr lang="zh-CN" altLang="en-US"/>
              <a:pPr>
                <a:defRPr/>
              </a:pPr>
              <a:t>2022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2753A3-6421-4DC6-82EA-EDBAD19430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5905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61674-5112-40A6-B896-FA904358B4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6746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054AD-2ECB-4F82-9737-DBEA57951C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20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9B760-65EE-415E-9CFF-B5B73F9056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559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E5F24-C9B0-4716-B0D4-6B4B7A877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44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F36C3-A6D9-4B92-B25C-418AC4754D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354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2C19E-BDE8-4022-8FBC-3D1266F2D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109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3BDC1-A28E-4140-ACB6-4ECB26021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7806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DC896-5B8A-4843-BBD9-D2DE2780BA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326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CD395-E368-40DA-85DA-83E8D0D547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367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8AEEF-D2B7-4487-80C8-C2C4B8803B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882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89B8D-756A-4D19-B3FB-BCAFD183B4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284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219AF-253B-4AEF-953C-423A0EA4B2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4DD478F-C03B-43D9-95F3-E4EBB49027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29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34.w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5.e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5.bin"/><Relationship Id="rId3" Type="http://schemas.openxmlformats.org/officeDocument/2006/relationships/hyperlink" Target="https://iknow-pic.cdn.bcebos.com/838ba61ea8d3fd1f80217d0c384e251f95ca5fd8" TargetMode="External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9.w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63.e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8.wmf"/><Relationship Id="rId32" Type="http://schemas.openxmlformats.org/officeDocument/2006/relationships/image" Target="../media/image162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60.wmf"/><Relationship Id="rId36" Type="http://schemas.openxmlformats.org/officeDocument/2006/relationships/image" Target="../media/image164.e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16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72.e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7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37" Type="http://schemas.openxmlformats.org/officeDocument/2006/relationships/oleObject" Target="../embeddings/oleObject185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59.wmf"/><Relationship Id="rId36" Type="http://schemas.openxmlformats.org/officeDocument/2006/relationships/image" Target="../media/image173.e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0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0.wmf"/><Relationship Id="rId35" Type="http://schemas.openxmlformats.org/officeDocument/2006/relationships/oleObject" Target="../embeddings/oleObject18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KdV%E6%96%B9%E7%A8%8B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hyperlink" Target="https://baike.baidu.com/item/%E7%BD%97%E7%B4%A0/2258647" TargetMode="Externa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8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CCFF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793288" cy="71675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</p:pic>
      <p:sp>
        <p:nvSpPr>
          <p:cNvPr id="2051" name="文本框 2"/>
          <p:cNvSpPr txBox="1">
            <a:spLocks noChangeArrowheads="1"/>
          </p:cNvSpPr>
          <p:nvPr/>
        </p:nvSpPr>
        <p:spPr bwMode="auto">
          <a:xfrm>
            <a:off x="7524750" y="2997200"/>
            <a:ext cx="1727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4000">
                <a:solidFill>
                  <a:srgbClr val="FFFFCC"/>
                </a:solidFill>
                <a:latin typeface="隶书" pitchFamily="49" charset="-122"/>
                <a:ea typeface="隶书" pitchFamily="49" charset="-122"/>
              </a:rPr>
              <a:t>周正新</a:t>
            </a:r>
          </a:p>
        </p:txBody>
      </p:sp>
      <p:sp>
        <p:nvSpPr>
          <p:cNvPr id="2052" name="文本框 1"/>
          <p:cNvSpPr txBox="1">
            <a:spLocks noChangeArrowheads="1"/>
          </p:cNvSpPr>
          <p:nvPr/>
        </p:nvSpPr>
        <p:spPr bwMode="auto">
          <a:xfrm>
            <a:off x="3492500" y="765175"/>
            <a:ext cx="525621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5400">
                <a:solidFill>
                  <a:srgbClr val="FFFFCC"/>
                </a:solidFill>
                <a:latin typeface="隶书" pitchFamily="49" charset="-122"/>
                <a:ea typeface="隶书" pitchFamily="49" charset="-122"/>
              </a:rPr>
              <a:t>常 微 分 方 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"/>
          <p:cNvSpPr txBox="1">
            <a:spLocks noChangeArrowheads="1"/>
          </p:cNvSpPr>
          <p:nvPr/>
        </p:nvSpPr>
        <p:spPr bwMode="auto">
          <a:xfrm>
            <a:off x="447675" y="-7938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95288" y="40481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三</a:t>
            </a:r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常微分方程模型的建立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92138" y="13811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 RLE—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电路</a:t>
            </a: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663575" y="21526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如右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已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3059113" y="2316163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3" imgW="977476" imgH="355446" progId="Equation.DSMT4">
                  <p:embed/>
                </p:oleObj>
              </mc:Choice>
              <mc:Fallback>
                <p:oleObj name="Equation" r:id="rId3" imgW="977476" imgH="35544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16163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735013" y="2943225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5174" name="Object 54"/>
          <p:cNvGraphicFramePr>
            <a:graphicFrameLocks noChangeAspect="1"/>
          </p:cNvGraphicFramePr>
          <p:nvPr/>
        </p:nvGraphicFramePr>
        <p:xfrm>
          <a:off x="1403350" y="306863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1116013" y="37163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由基尔霍夫定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在闭合电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735013" y="4332288"/>
            <a:ext cx="6469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路中各用电器上的电压降代数和等于零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pSp>
        <p:nvGrpSpPr>
          <p:cNvPr id="5201" name="Group 81"/>
          <p:cNvGrpSpPr>
            <a:grpSpLocks/>
          </p:cNvGrpSpPr>
          <p:nvPr/>
        </p:nvGrpSpPr>
        <p:grpSpPr bwMode="auto">
          <a:xfrm>
            <a:off x="5435600" y="1628775"/>
            <a:ext cx="3132138" cy="2087563"/>
            <a:chOff x="3424" y="1026"/>
            <a:chExt cx="1973" cy="1315"/>
          </a:xfrm>
        </p:grpSpPr>
        <p:sp>
          <p:nvSpPr>
            <p:cNvPr id="11278" name="Oval 59"/>
            <p:cNvSpPr>
              <a:spLocks noChangeArrowheads="1"/>
            </p:cNvSpPr>
            <p:nvPr/>
          </p:nvSpPr>
          <p:spPr bwMode="auto">
            <a:xfrm>
              <a:off x="4286" y="1207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79" name="Line 65"/>
            <p:cNvSpPr>
              <a:spLocks noChangeShapeType="1"/>
            </p:cNvSpPr>
            <p:nvPr/>
          </p:nvSpPr>
          <p:spPr bwMode="auto">
            <a:xfrm flipH="1">
              <a:off x="4649" y="23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80" name="Group 69"/>
            <p:cNvGrpSpPr>
              <a:grpSpLocks/>
            </p:cNvGrpSpPr>
            <p:nvPr/>
          </p:nvGrpSpPr>
          <p:grpSpPr bwMode="auto">
            <a:xfrm>
              <a:off x="3424" y="1026"/>
              <a:ext cx="1973" cy="1315"/>
              <a:chOff x="3424" y="1026"/>
              <a:chExt cx="1973" cy="1315"/>
            </a:xfrm>
          </p:grpSpPr>
          <p:sp>
            <p:nvSpPr>
              <p:cNvPr id="11281" name="Line 38"/>
              <p:cNvSpPr>
                <a:spLocks noChangeShapeType="1"/>
              </p:cNvSpPr>
              <p:nvPr/>
            </p:nvSpPr>
            <p:spPr bwMode="auto">
              <a:xfrm>
                <a:off x="3651" y="170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82" name="Group 68"/>
              <p:cNvGrpSpPr>
                <a:grpSpLocks/>
              </p:cNvGrpSpPr>
              <p:nvPr/>
            </p:nvGrpSpPr>
            <p:grpSpPr bwMode="auto">
              <a:xfrm>
                <a:off x="3424" y="1026"/>
                <a:ext cx="1973" cy="1315"/>
                <a:chOff x="3424" y="1026"/>
                <a:chExt cx="1973" cy="1315"/>
              </a:xfrm>
            </p:grpSpPr>
            <p:graphicFrame>
              <p:nvGraphicFramePr>
                <p:cNvPr id="11283" name="Object 56"/>
                <p:cNvGraphicFramePr>
                  <a:graphicFrameLocks noChangeAspect="1"/>
                </p:cNvGraphicFramePr>
                <p:nvPr/>
              </p:nvGraphicFramePr>
              <p:xfrm>
                <a:off x="4694" y="1026"/>
                <a:ext cx="176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23" name="Equation" r:id="rId7" imgW="279279" imgH="291973" progId="Equation.DSMT4">
                        <p:embed/>
                      </p:oleObj>
                    </mc:Choice>
                    <mc:Fallback>
                      <p:oleObj name="Equation" r:id="rId7" imgW="279279" imgH="291973" progId="Equation.DSMT4">
                        <p:embed/>
                        <p:pic>
                          <p:nvPicPr>
                            <p:cNvPr id="0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4" y="1026"/>
                              <a:ext cx="176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284" name="Group 67"/>
                <p:cNvGrpSpPr>
                  <a:grpSpLocks/>
                </p:cNvGrpSpPr>
                <p:nvPr/>
              </p:nvGrpSpPr>
              <p:grpSpPr bwMode="auto">
                <a:xfrm>
                  <a:off x="3424" y="1026"/>
                  <a:ext cx="1973" cy="1315"/>
                  <a:chOff x="3424" y="1026"/>
                  <a:chExt cx="1973" cy="1315"/>
                </a:xfrm>
              </p:grpSpPr>
              <p:sp>
                <p:nvSpPr>
                  <p:cNvPr id="1128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742" y="1797"/>
                    <a:ext cx="1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6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1888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7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742" y="1979"/>
                    <a:ext cx="1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288" name="Object 55"/>
                  <p:cNvGraphicFramePr>
                    <a:graphicFrameLocks noChangeAspect="1"/>
                  </p:cNvGraphicFramePr>
                  <p:nvPr/>
                </p:nvGraphicFramePr>
                <p:xfrm>
                  <a:off x="3424" y="1752"/>
                  <a:ext cx="176" cy="1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24" name="Equation" r:id="rId9" imgW="279279" imgH="291973" progId="Equation.DSMT4">
                          <p:embed/>
                        </p:oleObj>
                      </mc:Choice>
                      <mc:Fallback>
                        <p:oleObj name="Equation" r:id="rId9" imgW="279279" imgH="291973" progId="Equation.DSMT4">
                          <p:embed/>
                          <p:pic>
                            <p:nvPicPr>
                              <p:cNvPr id="0" name="Object 5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24" y="1752"/>
                                <a:ext cx="176" cy="1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1289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3787" y="1026"/>
                    <a:ext cx="1610" cy="1315"/>
                    <a:chOff x="3787" y="1026"/>
                    <a:chExt cx="1610" cy="1315"/>
                  </a:xfrm>
                </p:grpSpPr>
                <p:sp>
                  <p:nvSpPr>
                    <p:cNvPr id="11291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7" y="1253"/>
                      <a:ext cx="0" cy="45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2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7" y="1979"/>
                      <a:ext cx="0" cy="3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3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7" y="1253"/>
                      <a:ext cx="2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4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2" y="1253"/>
                      <a:ext cx="2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5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6" y="1253"/>
                      <a:ext cx="45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6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9" y="1253"/>
                      <a:ext cx="0" cy="45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7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7" y="2341"/>
                      <a:ext cx="154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8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29" y="2024"/>
                      <a:ext cx="0" cy="3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9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59" y="1207"/>
                      <a:ext cx="273" cy="4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00" name="Rectangle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58" y="1207"/>
                      <a:ext cx="440" cy="9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11301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5284" y="1706"/>
                      <a:ext cx="113" cy="337"/>
                    </a:xfrm>
                    <a:custGeom>
                      <a:avLst/>
                      <a:gdLst>
                        <a:gd name="T0" fmla="*/ 11796 w 75"/>
                        <a:gd name="T1" fmla="*/ 0 h 337"/>
                        <a:gd name="T2" fmla="*/ 23276 w 75"/>
                        <a:gd name="T3" fmla="*/ 74 h 337"/>
                        <a:gd name="T4" fmla="*/ 19508 w 75"/>
                        <a:gd name="T5" fmla="*/ 124 h 337"/>
                        <a:gd name="T6" fmla="*/ 15449 w 75"/>
                        <a:gd name="T7" fmla="*/ 148 h 337"/>
                        <a:gd name="T8" fmla="*/ 26923 w 75"/>
                        <a:gd name="T9" fmla="*/ 156 h 337"/>
                        <a:gd name="T10" fmla="*/ 0 w 75"/>
                        <a:gd name="T11" fmla="*/ 288 h 337"/>
                        <a:gd name="T12" fmla="*/ 8074 w 75"/>
                        <a:gd name="T13" fmla="*/ 305 h 337"/>
                        <a:gd name="T14" fmla="*/ 15449 w 75"/>
                        <a:gd name="T15" fmla="*/ 321 h 337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75" h="337">
                          <a:moveTo>
                            <a:pt x="25" y="0"/>
                          </a:moveTo>
                          <a:cubicBezTo>
                            <a:pt x="33" y="25"/>
                            <a:pt x="42" y="49"/>
                            <a:pt x="50" y="74"/>
                          </a:cubicBezTo>
                          <a:cubicBezTo>
                            <a:pt x="47" y="91"/>
                            <a:pt x="46" y="108"/>
                            <a:pt x="42" y="124"/>
                          </a:cubicBezTo>
                          <a:cubicBezTo>
                            <a:pt x="40" y="132"/>
                            <a:pt x="29" y="140"/>
                            <a:pt x="33" y="148"/>
                          </a:cubicBezTo>
                          <a:cubicBezTo>
                            <a:pt x="37" y="156"/>
                            <a:pt x="50" y="153"/>
                            <a:pt x="58" y="156"/>
                          </a:cubicBezTo>
                          <a:cubicBezTo>
                            <a:pt x="75" y="209"/>
                            <a:pt x="37" y="253"/>
                            <a:pt x="0" y="288"/>
                          </a:cubicBezTo>
                          <a:cubicBezTo>
                            <a:pt x="6" y="294"/>
                            <a:pt x="13" y="298"/>
                            <a:pt x="17" y="305"/>
                          </a:cubicBezTo>
                          <a:cubicBezTo>
                            <a:pt x="31" y="328"/>
                            <a:pt x="17" y="337"/>
                            <a:pt x="33" y="321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1302" name="Object 5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148" y="1797"/>
                    <a:ext cx="160" cy="1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425" name="Equation" r:id="rId11" imgW="253890" imgH="291973" progId="Equation.DSMT4">
                            <p:embed/>
                          </p:oleObj>
                        </mc:Choice>
                        <mc:Fallback>
                          <p:oleObj name="Equation" r:id="rId11" imgW="253890" imgH="291973" progId="Equation.DSMT4">
                            <p:embed/>
                            <p:pic>
                              <p:nvPicPr>
                                <p:cNvPr id="0" name="Object 5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48" y="1797"/>
                                  <a:ext cx="160" cy="1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303" name="Object 5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105" y="1026"/>
                    <a:ext cx="200" cy="1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426" name="Equation" r:id="rId13" imgW="317225" imgH="291847" progId="Equation.DSMT4">
                            <p:embed/>
                          </p:oleObj>
                        </mc:Choice>
                        <mc:Fallback>
                          <p:oleObj name="Equation" r:id="rId13" imgW="317225" imgH="291847" progId="Equation.DSMT4">
                            <p:embed/>
                            <p:pic>
                              <p:nvPicPr>
                                <p:cNvPr id="0" name="Object 5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105" y="1026"/>
                                  <a:ext cx="200" cy="1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1290" name="Object 66"/>
                  <p:cNvGraphicFramePr>
                    <a:graphicFrameLocks noChangeAspect="1"/>
                  </p:cNvGraphicFramePr>
                  <p:nvPr/>
                </p:nvGraphicFramePr>
                <p:xfrm>
                  <a:off x="4604" y="2115"/>
                  <a:ext cx="128" cy="1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27" name="Equation" r:id="rId15" imgW="203112" imgH="291973" progId="Equation.DSMT4">
                          <p:embed/>
                        </p:oleObj>
                      </mc:Choice>
                      <mc:Fallback>
                        <p:oleObj name="Equation" r:id="rId15" imgW="203112" imgH="291973" progId="Equation.DSMT4">
                          <p:embed/>
                          <p:pic>
                            <p:nvPicPr>
                              <p:cNvPr id="0" name="Object 6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4" y="2115"/>
                                <a:ext cx="128" cy="1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aphicFrame>
        <p:nvGraphicFramePr>
          <p:cNvPr id="5194" name="Object 7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56163" y="5157788"/>
          <a:ext cx="231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7" imgW="1930400" imgH="1041400" progId="Equation.DSMT4">
                  <p:embed/>
                </p:oleObj>
              </mc:Choice>
              <mc:Fallback>
                <p:oleObj name="Equation" r:id="rId17" imgW="1930400" imgH="10414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157788"/>
                        <a:ext cx="231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7" name="Object 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01775" y="5157788"/>
          <a:ext cx="29400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9" imgW="2222500" imgH="1041400" progId="Equation.DSMT4">
                  <p:embed/>
                </p:oleObj>
              </mc:Choice>
              <mc:Fallback>
                <p:oleObj name="Equation" r:id="rId19" imgW="2222500" imgH="1041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157788"/>
                        <a:ext cx="29400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5171" grpId="0"/>
      <p:bldP spid="5173" grpId="0"/>
      <p:bldP spid="5180" grpId="0"/>
      <p:bldP spid="51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76238" y="84138"/>
            <a:ext cx="26114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数学摆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50913" y="733425"/>
            <a:ext cx="71104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数学摆是一质量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质点系于一根长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L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细线上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31775" y="1503363"/>
            <a:ext cx="7570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重力的作用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在垂直于地面的平面上作圆周运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试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31775" y="2244725"/>
            <a:ext cx="2800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求摆锤的运动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7667625" y="27813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3" imgW="114170" imgH="161951" progId="Equation.DSMT4">
                  <p:embed/>
                </p:oleObj>
              </mc:Choice>
              <mc:Fallback>
                <p:oleObj name="Equation" r:id="rId3" imgW="114170" imgH="16195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7813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66" name="Group 58"/>
          <p:cNvGrpSpPr>
            <a:grpSpLocks/>
          </p:cNvGrpSpPr>
          <p:nvPr/>
        </p:nvGrpSpPr>
        <p:grpSpPr bwMode="auto">
          <a:xfrm>
            <a:off x="7451725" y="3716338"/>
            <a:ext cx="1084263" cy="809625"/>
            <a:chOff x="4740" y="2795"/>
            <a:chExt cx="683" cy="510"/>
          </a:xfrm>
        </p:grpSpPr>
        <p:grpSp>
          <p:nvGrpSpPr>
            <p:cNvPr id="12328" name="Group 56"/>
            <p:cNvGrpSpPr>
              <a:grpSpLocks/>
            </p:cNvGrpSpPr>
            <p:nvPr/>
          </p:nvGrpSpPr>
          <p:grpSpPr bwMode="auto">
            <a:xfrm>
              <a:off x="4921" y="2795"/>
              <a:ext cx="317" cy="318"/>
              <a:chOff x="4967" y="2704"/>
              <a:chExt cx="317" cy="318"/>
            </a:xfrm>
          </p:grpSpPr>
          <p:sp>
            <p:nvSpPr>
              <p:cNvPr id="12332" name="Line 15"/>
              <p:cNvSpPr>
                <a:spLocks noChangeShapeType="1"/>
              </p:cNvSpPr>
              <p:nvPr/>
            </p:nvSpPr>
            <p:spPr bwMode="auto">
              <a:xfrm flipH="1">
                <a:off x="4967" y="2704"/>
                <a:ext cx="137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Line 17"/>
              <p:cNvSpPr>
                <a:spLocks noChangeShapeType="1"/>
              </p:cNvSpPr>
              <p:nvPr/>
            </p:nvSpPr>
            <p:spPr bwMode="auto">
              <a:xfrm>
                <a:off x="4967" y="2795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Line 18"/>
              <p:cNvSpPr>
                <a:spLocks noChangeShapeType="1"/>
              </p:cNvSpPr>
              <p:nvPr/>
            </p:nvSpPr>
            <p:spPr bwMode="auto">
              <a:xfrm flipV="1">
                <a:off x="5103" y="2886"/>
                <a:ext cx="18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Line 12"/>
              <p:cNvSpPr>
                <a:spLocks noChangeShapeType="1"/>
              </p:cNvSpPr>
              <p:nvPr/>
            </p:nvSpPr>
            <p:spPr bwMode="auto">
              <a:xfrm>
                <a:off x="5103" y="2704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Line 13"/>
              <p:cNvSpPr>
                <a:spLocks noChangeShapeType="1"/>
              </p:cNvSpPr>
              <p:nvPr/>
            </p:nvSpPr>
            <p:spPr bwMode="auto">
              <a:xfrm>
                <a:off x="5103" y="2704"/>
                <a:ext cx="136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Line 16"/>
              <p:cNvSpPr>
                <a:spLocks noChangeShapeType="1"/>
              </p:cNvSpPr>
              <p:nvPr/>
            </p:nvSpPr>
            <p:spPr bwMode="auto">
              <a:xfrm>
                <a:off x="5012" y="2840"/>
                <a:ext cx="9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329" name="Object 36"/>
            <p:cNvGraphicFramePr>
              <a:graphicFrameLocks noChangeAspect="1"/>
            </p:cNvGraphicFramePr>
            <p:nvPr/>
          </p:nvGraphicFramePr>
          <p:xfrm>
            <a:off x="4921" y="3113"/>
            <a:ext cx="3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9" name="Equation" r:id="rId5" imgW="494870" imgH="304536" progId="Equation.DSMT4">
                    <p:embed/>
                  </p:oleObj>
                </mc:Choice>
                <mc:Fallback>
                  <p:oleObj name="Equation" r:id="rId5" imgW="494870" imgH="304536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113"/>
                          <a:ext cx="3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34"/>
            <p:cNvGraphicFramePr>
              <a:graphicFrameLocks noChangeAspect="1"/>
            </p:cNvGraphicFramePr>
            <p:nvPr/>
          </p:nvGraphicFramePr>
          <p:xfrm>
            <a:off x="4740" y="288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0" name="Equation" r:id="rId7" imgW="279279" imgH="291973" progId="Equation.DSMT4">
                    <p:embed/>
                  </p:oleObj>
                </mc:Choice>
                <mc:Fallback>
                  <p:oleObj name="Equation" r:id="rId7" imgW="279279" imgH="291973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88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35"/>
            <p:cNvGraphicFramePr>
              <a:graphicFrameLocks noChangeAspect="1"/>
            </p:cNvGraphicFramePr>
            <p:nvPr/>
          </p:nvGraphicFramePr>
          <p:xfrm>
            <a:off x="5239" y="2931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" name="Equation" r:id="rId9" imgW="291973" imgH="393529" progId="Equation.DSMT4">
                    <p:embed/>
                  </p:oleObj>
                </mc:Choice>
                <mc:Fallback>
                  <p:oleObj name="Equation" r:id="rId9" imgW="291973" imgH="393529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2931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8" name="Arc 20"/>
          <p:cNvSpPr>
            <a:spLocks/>
          </p:cNvSpPr>
          <p:nvPr/>
        </p:nvSpPr>
        <p:spPr bwMode="auto">
          <a:xfrm flipV="1">
            <a:off x="7380288" y="2708275"/>
            <a:ext cx="142875" cy="73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7" name="Line 31"/>
          <p:cNvSpPr>
            <a:spLocks noChangeShapeType="1"/>
          </p:cNvSpPr>
          <p:nvPr/>
        </p:nvSpPr>
        <p:spPr bwMode="auto">
          <a:xfrm>
            <a:off x="7956550" y="3644900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470" name="Group 62"/>
          <p:cNvGrpSpPr>
            <a:grpSpLocks/>
          </p:cNvGrpSpPr>
          <p:nvPr/>
        </p:nvGrpSpPr>
        <p:grpSpPr bwMode="auto">
          <a:xfrm>
            <a:off x="7380288" y="3357563"/>
            <a:ext cx="969962" cy="576262"/>
            <a:chOff x="4649" y="2115"/>
            <a:chExt cx="611" cy="363"/>
          </a:xfrm>
        </p:grpSpPr>
        <p:sp>
          <p:nvSpPr>
            <p:cNvPr id="12326" name="Arc 19"/>
            <p:cNvSpPr>
              <a:spLocks/>
            </p:cNvSpPr>
            <p:nvPr/>
          </p:nvSpPr>
          <p:spPr bwMode="auto">
            <a:xfrm rot="21217291" flipV="1">
              <a:off x="4649" y="2296"/>
              <a:ext cx="363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7" name="Object 32"/>
            <p:cNvGraphicFramePr>
              <a:graphicFrameLocks noChangeAspect="1"/>
            </p:cNvGraphicFramePr>
            <p:nvPr/>
          </p:nvGraphicFramePr>
          <p:xfrm>
            <a:off x="5012" y="2115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Equation" r:id="rId11" imgW="393529" imgH="291973" progId="Equation.DSMT4">
                    <p:embed/>
                  </p:oleObj>
                </mc:Choice>
                <mc:Fallback>
                  <p:oleObj name="Equation" r:id="rId11" imgW="393529" imgH="291973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115"/>
                          <a:ext cx="24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69" name="Group 61"/>
          <p:cNvGrpSpPr>
            <a:grpSpLocks/>
          </p:cNvGrpSpPr>
          <p:nvPr/>
        </p:nvGrpSpPr>
        <p:grpSpPr bwMode="auto">
          <a:xfrm>
            <a:off x="6804025" y="2205038"/>
            <a:ext cx="1295400" cy="1889125"/>
            <a:chOff x="4286" y="1389"/>
            <a:chExt cx="816" cy="1190"/>
          </a:xfrm>
        </p:grpSpPr>
        <p:sp>
          <p:nvSpPr>
            <p:cNvPr id="12311" name="Line 9"/>
            <p:cNvSpPr>
              <a:spLocks noChangeShapeType="1"/>
            </p:cNvSpPr>
            <p:nvPr/>
          </p:nvSpPr>
          <p:spPr bwMode="auto">
            <a:xfrm>
              <a:off x="4649" y="1570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10"/>
            <p:cNvSpPr>
              <a:spLocks noChangeShapeType="1"/>
            </p:cNvSpPr>
            <p:nvPr/>
          </p:nvSpPr>
          <p:spPr bwMode="auto">
            <a:xfrm>
              <a:off x="4649" y="1570"/>
              <a:ext cx="363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3" name="Object 30"/>
            <p:cNvGraphicFramePr>
              <a:graphicFrameLocks noChangeAspect="1"/>
            </p:cNvGraphicFramePr>
            <p:nvPr/>
          </p:nvGraphicFramePr>
          <p:xfrm>
            <a:off x="4467" y="2387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" name="Equation" r:id="rId13" imgW="279279" imgH="304668" progId="Equation.DSMT4">
                    <p:embed/>
                  </p:oleObj>
                </mc:Choice>
                <mc:Fallback>
                  <p:oleObj name="Equation" r:id="rId13" imgW="279279" imgH="304668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387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4" name="Group 60"/>
            <p:cNvGrpSpPr>
              <a:grpSpLocks/>
            </p:cNvGrpSpPr>
            <p:nvPr/>
          </p:nvGrpSpPr>
          <p:grpSpPr bwMode="auto">
            <a:xfrm>
              <a:off x="4286" y="1389"/>
              <a:ext cx="816" cy="181"/>
              <a:chOff x="4286" y="1389"/>
              <a:chExt cx="816" cy="181"/>
            </a:xfrm>
          </p:grpSpPr>
          <p:sp>
            <p:nvSpPr>
              <p:cNvPr id="12315" name="Line 25"/>
              <p:cNvSpPr>
                <a:spLocks noChangeShapeType="1"/>
              </p:cNvSpPr>
              <p:nvPr/>
            </p:nvSpPr>
            <p:spPr bwMode="auto">
              <a:xfrm flipV="1">
                <a:off x="4649" y="1480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Line 29"/>
              <p:cNvSpPr>
                <a:spLocks noChangeShapeType="1"/>
              </p:cNvSpPr>
              <p:nvPr/>
            </p:nvSpPr>
            <p:spPr bwMode="auto">
              <a:xfrm flipV="1">
                <a:off x="5012" y="1480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7" name="Line 8"/>
              <p:cNvSpPr>
                <a:spLocks noChangeShapeType="1"/>
              </p:cNvSpPr>
              <p:nvPr/>
            </p:nvSpPr>
            <p:spPr bwMode="auto">
              <a:xfrm>
                <a:off x="4286" y="1570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8" name="Line 28"/>
              <p:cNvSpPr>
                <a:spLocks noChangeShapeType="1"/>
              </p:cNvSpPr>
              <p:nvPr/>
            </p:nvSpPr>
            <p:spPr bwMode="auto">
              <a:xfrm flipV="1">
                <a:off x="4921" y="1480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Line 21"/>
              <p:cNvSpPr>
                <a:spLocks noChangeShapeType="1"/>
              </p:cNvSpPr>
              <p:nvPr/>
            </p:nvSpPr>
            <p:spPr bwMode="auto">
              <a:xfrm flipV="1">
                <a:off x="4286" y="1480"/>
                <a:ext cx="45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Line 22"/>
              <p:cNvSpPr>
                <a:spLocks noChangeShapeType="1"/>
              </p:cNvSpPr>
              <p:nvPr/>
            </p:nvSpPr>
            <p:spPr bwMode="auto">
              <a:xfrm flipV="1">
                <a:off x="4377" y="1480"/>
                <a:ext cx="44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Line 23"/>
              <p:cNvSpPr>
                <a:spLocks noChangeShapeType="1"/>
              </p:cNvSpPr>
              <p:nvPr/>
            </p:nvSpPr>
            <p:spPr bwMode="auto">
              <a:xfrm flipV="1">
                <a:off x="4467" y="1480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Line 24"/>
              <p:cNvSpPr>
                <a:spLocks noChangeShapeType="1"/>
              </p:cNvSpPr>
              <p:nvPr/>
            </p:nvSpPr>
            <p:spPr bwMode="auto">
              <a:xfrm flipV="1">
                <a:off x="4558" y="1480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Line 26"/>
              <p:cNvSpPr>
                <a:spLocks noChangeShapeType="1"/>
              </p:cNvSpPr>
              <p:nvPr/>
            </p:nvSpPr>
            <p:spPr bwMode="auto">
              <a:xfrm flipV="1">
                <a:off x="4739" y="1480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4" name="Line 27"/>
              <p:cNvSpPr>
                <a:spLocks noChangeShapeType="1"/>
              </p:cNvSpPr>
              <p:nvPr/>
            </p:nvSpPr>
            <p:spPr bwMode="auto">
              <a:xfrm flipV="1">
                <a:off x="4830" y="1480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25" name="Object 37"/>
              <p:cNvGraphicFramePr>
                <a:graphicFrameLocks noChangeAspect="1"/>
              </p:cNvGraphicFramePr>
              <p:nvPr/>
            </p:nvGraphicFramePr>
            <p:xfrm>
              <a:off x="4603" y="1389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" name="Equation" r:id="rId15" imgW="215806" imgH="228501" progId="Equation.DSMT4">
                      <p:embed/>
                    </p:oleObj>
                  </mc:Choice>
                  <mc:Fallback>
                    <p:oleObj name="Equation" r:id="rId15" imgW="215806" imgH="228501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3" y="1389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755650" y="2903538"/>
            <a:ext cx="5262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设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时刻摆锤所在位置与平衡位</a:t>
            </a:r>
          </a:p>
        </p:txBody>
      </p:sp>
      <p:grpSp>
        <p:nvGrpSpPr>
          <p:cNvPr id="17458" name="Group 50"/>
          <p:cNvGrpSpPr>
            <a:grpSpLocks/>
          </p:cNvGrpSpPr>
          <p:nvPr/>
        </p:nvGrpSpPr>
        <p:grpSpPr bwMode="auto">
          <a:xfrm>
            <a:off x="323850" y="3644900"/>
            <a:ext cx="2074863" cy="461963"/>
            <a:chOff x="282" y="2308"/>
            <a:chExt cx="1307" cy="291"/>
          </a:xfrm>
        </p:grpSpPr>
        <p:sp>
          <p:nvSpPr>
            <p:cNvPr id="12309" name="Text Box 39"/>
            <p:cNvSpPr txBox="1">
              <a:spLocks noChangeArrowheads="1"/>
            </p:cNvSpPr>
            <p:nvPr/>
          </p:nvSpPr>
          <p:spPr bwMode="auto">
            <a:xfrm>
              <a:off x="282" y="2308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置的夹角为</a:t>
              </a:r>
            </a:p>
          </p:txBody>
        </p:sp>
        <p:graphicFrame>
          <p:nvGraphicFramePr>
            <p:cNvPr id="12310" name="Object 40"/>
            <p:cNvGraphicFramePr>
              <a:graphicFrameLocks noChangeAspect="1"/>
            </p:cNvGraphicFramePr>
            <p:nvPr/>
          </p:nvGraphicFramePr>
          <p:xfrm>
            <a:off x="1429" y="2387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17" imgW="253780" imgH="304536" progId="Equation.DSMT4">
                    <p:embed/>
                  </p:oleObj>
                </mc:Choice>
                <mc:Fallback>
                  <p:oleObj name="Equation" r:id="rId17" imgW="253780" imgH="304536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87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2463800" y="3663950"/>
            <a:ext cx="3570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该角逆时针为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顺时针</a:t>
            </a: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31775" y="4311650"/>
            <a:ext cx="4954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负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建立坐标系如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设质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沿圆</a:t>
            </a:r>
          </a:p>
        </p:txBody>
      </p:sp>
      <p:graphicFrame>
        <p:nvGraphicFramePr>
          <p:cNvPr id="17452" name="Object 44"/>
          <p:cNvGraphicFramePr>
            <a:graphicFrameLocks noChangeAspect="1"/>
          </p:cNvGraphicFramePr>
          <p:nvPr/>
        </p:nvGraphicFramePr>
        <p:xfrm>
          <a:off x="4249738" y="4841875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9" imgW="1943100" imgH="838200" progId="Equation.DSMT4">
                  <p:embed/>
                </p:oleObj>
              </mc:Choice>
              <mc:Fallback>
                <p:oleObj name="Equation" r:id="rId19" imgW="1943100" imgH="838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841875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3" name="Object 45"/>
          <p:cNvGraphicFramePr>
            <a:graphicFrameLocks noChangeAspect="1"/>
          </p:cNvGraphicFramePr>
          <p:nvPr/>
        </p:nvGraphicFramePr>
        <p:xfrm>
          <a:off x="3233738" y="51292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12921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323850" y="5013325"/>
            <a:ext cx="2954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周运动的切向速度为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3492500" y="5014913"/>
            <a:ext cx="6461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231775" y="5680075"/>
            <a:ext cx="5570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法向力平衡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切向由牛顿第二运动定律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15" grpId="0"/>
      <p:bldP spid="17428" grpId="0" animBg="1"/>
      <p:bldP spid="17446" grpId="0"/>
      <p:bldP spid="17449" grpId="0"/>
      <p:bldP spid="17450" grpId="0"/>
      <p:bldP spid="17451" grpId="0"/>
      <p:bldP spid="17454" grpId="0"/>
      <p:bldP spid="174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92275" y="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3" imgW="2552700" imgH="838200" progId="Equation.DSMT4">
                  <p:embed/>
                </p:oleObj>
              </mc:Choice>
              <mc:Fallback>
                <p:oleObj name="Equation" r:id="rId3" imgW="2552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19113" y="9286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528763" y="895350"/>
          <a:ext cx="3797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5" imgW="3657600" imgH="1352601" progId="Equation.DSMT4">
                  <p:embed/>
                </p:oleObj>
              </mc:Choice>
              <mc:Fallback>
                <p:oleObj name="Equation" r:id="rId5" imgW="3657600" imgH="13526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895350"/>
                        <a:ext cx="3797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39750" y="2420938"/>
            <a:ext cx="38782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与运动方向相反有一阻力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356100" y="2522538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7" imgW="888614" imgH="342751" progId="Equation.DSMT4">
                  <p:embed/>
                </p:oleObj>
              </mc:Choice>
              <mc:Fallback>
                <p:oleObj name="Equation" r:id="rId7" imgW="888614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522538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295900" y="2436813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为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778000" y="2840038"/>
          <a:ext cx="3975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9" imgW="3829028" imgH="1352601" progId="Equation.DSMT4">
                  <p:embed/>
                </p:oleObj>
              </mc:Choice>
              <mc:Fallback>
                <p:oleObj name="Equation" r:id="rId9" imgW="3829028" imgH="13526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40038"/>
                        <a:ext cx="39751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92138" y="4384675"/>
            <a:ext cx="3878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与运动方向相同有一外力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405313" y="4459288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11" imgW="571252" imgH="342751" progId="Equation.DSMT4">
                  <p:embed/>
                </p:oleObj>
              </mc:Choice>
              <mc:Fallback>
                <p:oleObj name="Equation" r:id="rId11" imgW="571252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459288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022850" y="4384675"/>
            <a:ext cx="2955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作用于它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为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381125" y="4856163"/>
          <a:ext cx="4991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13" imgW="4848229" imgH="1352601" progId="Equation.DSMT4">
                  <p:embed/>
                </p:oleObj>
              </mc:Choice>
              <mc:Fallback>
                <p:oleObj name="Equation" r:id="rId13" imgW="4848229" imgH="13526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856163"/>
                        <a:ext cx="49911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5" name="Group 15"/>
          <p:cNvGrpSpPr>
            <a:grpSpLocks/>
          </p:cNvGrpSpPr>
          <p:nvPr/>
        </p:nvGrpSpPr>
        <p:grpSpPr bwMode="auto">
          <a:xfrm>
            <a:off x="6732588" y="115888"/>
            <a:ext cx="1731962" cy="2320925"/>
            <a:chOff x="4286" y="1389"/>
            <a:chExt cx="1091" cy="1462"/>
          </a:xfrm>
        </p:grpSpPr>
        <p:graphicFrame>
          <p:nvGraphicFramePr>
            <p:cNvPr id="13326" name="Object 16"/>
            <p:cNvGraphicFramePr>
              <a:graphicFrameLocks noChangeAspect="1"/>
            </p:cNvGraphicFramePr>
            <p:nvPr/>
          </p:nvGraphicFramePr>
          <p:xfrm>
            <a:off x="4830" y="175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2" name="Equation" r:id="rId15" imgW="114170" imgH="161951" progId="Equation.DSMT4">
                    <p:embed/>
                  </p:oleObj>
                </mc:Choice>
                <mc:Fallback>
                  <p:oleObj name="Equation" r:id="rId15" imgW="114170" imgH="16195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75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7" name="Group 17"/>
            <p:cNvGrpSpPr>
              <a:grpSpLocks/>
            </p:cNvGrpSpPr>
            <p:nvPr/>
          </p:nvGrpSpPr>
          <p:grpSpPr bwMode="auto">
            <a:xfrm>
              <a:off x="4694" y="2341"/>
              <a:ext cx="683" cy="510"/>
              <a:chOff x="4740" y="2795"/>
              <a:chExt cx="683" cy="510"/>
            </a:xfrm>
          </p:grpSpPr>
          <p:grpSp>
            <p:nvGrpSpPr>
              <p:cNvPr id="13347" name="Group 18"/>
              <p:cNvGrpSpPr>
                <a:grpSpLocks/>
              </p:cNvGrpSpPr>
              <p:nvPr/>
            </p:nvGrpSpPr>
            <p:grpSpPr bwMode="auto">
              <a:xfrm>
                <a:off x="4921" y="2795"/>
                <a:ext cx="317" cy="318"/>
                <a:chOff x="4967" y="2704"/>
                <a:chExt cx="317" cy="318"/>
              </a:xfrm>
            </p:grpSpPr>
            <p:sp>
              <p:nvSpPr>
                <p:cNvPr id="1335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967" y="2704"/>
                  <a:ext cx="137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2" name="Line 20"/>
                <p:cNvSpPr>
                  <a:spLocks noChangeShapeType="1"/>
                </p:cNvSpPr>
                <p:nvPr/>
              </p:nvSpPr>
              <p:spPr bwMode="auto">
                <a:xfrm>
                  <a:off x="4967" y="2795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103" y="2886"/>
                  <a:ext cx="181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4" name="Line 22"/>
                <p:cNvSpPr>
                  <a:spLocks noChangeShapeType="1"/>
                </p:cNvSpPr>
                <p:nvPr/>
              </p:nvSpPr>
              <p:spPr bwMode="auto">
                <a:xfrm>
                  <a:off x="5103" y="2704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5" name="Line 23"/>
                <p:cNvSpPr>
                  <a:spLocks noChangeShapeType="1"/>
                </p:cNvSpPr>
                <p:nvPr/>
              </p:nvSpPr>
              <p:spPr bwMode="auto">
                <a:xfrm>
                  <a:off x="5103" y="2704"/>
                  <a:ext cx="136" cy="2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6" name="Line 24"/>
                <p:cNvSpPr>
                  <a:spLocks noChangeShapeType="1"/>
                </p:cNvSpPr>
                <p:nvPr/>
              </p:nvSpPr>
              <p:spPr bwMode="auto">
                <a:xfrm>
                  <a:off x="5012" y="2840"/>
                  <a:ext cx="91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348" name="Object 25"/>
              <p:cNvGraphicFramePr>
                <a:graphicFrameLocks noChangeAspect="1"/>
              </p:cNvGraphicFramePr>
              <p:nvPr/>
            </p:nvGraphicFramePr>
            <p:xfrm>
              <a:off x="4921" y="3113"/>
              <a:ext cx="3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3" name="Equation" r:id="rId17" imgW="494870" imgH="304536" progId="Equation.DSMT4">
                      <p:embed/>
                    </p:oleObj>
                  </mc:Choice>
                  <mc:Fallback>
                    <p:oleObj name="Equation" r:id="rId17" imgW="494870" imgH="304536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3113"/>
                            <a:ext cx="31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9" name="Object 26"/>
              <p:cNvGraphicFramePr>
                <a:graphicFrameLocks noChangeAspect="1"/>
              </p:cNvGraphicFramePr>
              <p:nvPr/>
            </p:nvGraphicFramePr>
            <p:xfrm>
              <a:off x="4740" y="2886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4" name="Equation" r:id="rId19" imgW="279279" imgH="291973" progId="Equation.DSMT4">
                      <p:embed/>
                    </p:oleObj>
                  </mc:Choice>
                  <mc:Fallback>
                    <p:oleObj name="Equation" r:id="rId19" imgW="279279" imgH="291973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2886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0" name="Object 27"/>
              <p:cNvGraphicFramePr>
                <a:graphicFrameLocks noChangeAspect="1"/>
              </p:cNvGraphicFramePr>
              <p:nvPr/>
            </p:nvGraphicFramePr>
            <p:xfrm>
              <a:off x="5239" y="2931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5" name="Equation" r:id="rId21" imgW="291973" imgH="393529" progId="Equation.DSMT4">
                      <p:embed/>
                    </p:oleObj>
                  </mc:Choice>
                  <mc:Fallback>
                    <p:oleObj name="Equation" r:id="rId21" imgW="291973" imgH="393529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9" y="2931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28" name="Group 28"/>
            <p:cNvGrpSpPr>
              <a:grpSpLocks/>
            </p:cNvGrpSpPr>
            <p:nvPr/>
          </p:nvGrpSpPr>
          <p:grpSpPr bwMode="auto">
            <a:xfrm>
              <a:off x="4286" y="1389"/>
              <a:ext cx="974" cy="1190"/>
              <a:chOff x="4241" y="1525"/>
              <a:chExt cx="974" cy="1190"/>
            </a:xfrm>
          </p:grpSpPr>
          <p:sp>
            <p:nvSpPr>
              <p:cNvPr id="13329" name="Arc 29"/>
              <p:cNvSpPr>
                <a:spLocks/>
              </p:cNvSpPr>
              <p:nvPr/>
            </p:nvSpPr>
            <p:spPr bwMode="auto">
              <a:xfrm flipV="1">
                <a:off x="4604" y="1842"/>
                <a:ext cx="90" cy="4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0" name="Line 30"/>
              <p:cNvSpPr>
                <a:spLocks noChangeShapeType="1"/>
              </p:cNvSpPr>
              <p:nvPr/>
            </p:nvSpPr>
            <p:spPr bwMode="auto">
              <a:xfrm flipV="1">
                <a:off x="4604" y="1616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31"/>
              <p:cNvSpPr>
                <a:spLocks noChangeShapeType="1"/>
              </p:cNvSpPr>
              <p:nvPr/>
            </p:nvSpPr>
            <p:spPr bwMode="auto">
              <a:xfrm>
                <a:off x="4967" y="2432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2" name="Line 32"/>
              <p:cNvSpPr>
                <a:spLocks noChangeShapeType="1"/>
              </p:cNvSpPr>
              <p:nvPr/>
            </p:nvSpPr>
            <p:spPr bwMode="auto">
              <a:xfrm flipV="1">
                <a:off x="4967" y="1616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Line 33"/>
              <p:cNvSpPr>
                <a:spLocks noChangeShapeType="1"/>
              </p:cNvSpPr>
              <p:nvPr/>
            </p:nvSpPr>
            <p:spPr bwMode="auto">
              <a:xfrm>
                <a:off x="4241" y="1706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4" name="Arc 34"/>
              <p:cNvSpPr>
                <a:spLocks/>
              </p:cNvSpPr>
              <p:nvPr/>
            </p:nvSpPr>
            <p:spPr bwMode="auto">
              <a:xfrm rot="21217291" flipV="1">
                <a:off x="4604" y="2432"/>
                <a:ext cx="363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35"/>
              <p:cNvSpPr>
                <a:spLocks noChangeShapeType="1"/>
              </p:cNvSpPr>
              <p:nvPr/>
            </p:nvSpPr>
            <p:spPr bwMode="auto">
              <a:xfrm flipV="1">
                <a:off x="4876" y="1616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Line 36"/>
              <p:cNvSpPr>
                <a:spLocks noChangeShapeType="1"/>
              </p:cNvSpPr>
              <p:nvPr/>
            </p:nvSpPr>
            <p:spPr bwMode="auto">
              <a:xfrm>
                <a:off x="4604" y="1706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Line 37"/>
              <p:cNvSpPr>
                <a:spLocks noChangeShapeType="1"/>
              </p:cNvSpPr>
              <p:nvPr/>
            </p:nvSpPr>
            <p:spPr bwMode="auto">
              <a:xfrm>
                <a:off x="4604" y="1706"/>
                <a:ext cx="363" cy="7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8" name="Line 38"/>
              <p:cNvSpPr>
                <a:spLocks noChangeShapeType="1"/>
              </p:cNvSpPr>
              <p:nvPr/>
            </p:nvSpPr>
            <p:spPr bwMode="auto">
              <a:xfrm flipV="1">
                <a:off x="4241" y="1616"/>
                <a:ext cx="45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9" name="Line 39"/>
              <p:cNvSpPr>
                <a:spLocks noChangeShapeType="1"/>
              </p:cNvSpPr>
              <p:nvPr/>
            </p:nvSpPr>
            <p:spPr bwMode="auto">
              <a:xfrm flipV="1">
                <a:off x="4332" y="1616"/>
                <a:ext cx="44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0" name="Line 40"/>
              <p:cNvSpPr>
                <a:spLocks noChangeShapeType="1"/>
              </p:cNvSpPr>
              <p:nvPr/>
            </p:nvSpPr>
            <p:spPr bwMode="auto">
              <a:xfrm flipV="1">
                <a:off x="4422" y="1616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1" name="Line 41"/>
              <p:cNvSpPr>
                <a:spLocks noChangeShapeType="1"/>
              </p:cNvSpPr>
              <p:nvPr/>
            </p:nvSpPr>
            <p:spPr bwMode="auto">
              <a:xfrm flipV="1">
                <a:off x="4513" y="1616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2" name="Line 42"/>
              <p:cNvSpPr>
                <a:spLocks noChangeShapeType="1"/>
              </p:cNvSpPr>
              <p:nvPr/>
            </p:nvSpPr>
            <p:spPr bwMode="auto">
              <a:xfrm flipV="1">
                <a:off x="4694" y="1616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3" name="Line 43"/>
              <p:cNvSpPr>
                <a:spLocks noChangeShapeType="1"/>
              </p:cNvSpPr>
              <p:nvPr/>
            </p:nvSpPr>
            <p:spPr bwMode="auto">
              <a:xfrm flipV="1">
                <a:off x="4785" y="1616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44" name="Object 44"/>
              <p:cNvGraphicFramePr>
                <a:graphicFrameLocks noChangeAspect="1"/>
              </p:cNvGraphicFramePr>
              <p:nvPr/>
            </p:nvGraphicFramePr>
            <p:xfrm>
              <a:off x="4422" y="2523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6" name="Equation" r:id="rId23" imgW="279279" imgH="304668" progId="Equation.DSMT4">
                      <p:embed/>
                    </p:oleObj>
                  </mc:Choice>
                  <mc:Fallback>
                    <p:oleObj name="Equation" r:id="rId23" imgW="279279" imgH="304668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523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5" name="Object 45"/>
              <p:cNvGraphicFramePr>
                <a:graphicFrameLocks noChangeAspect="1"/>
              </p:cNvGraphicFramePr>
              <p:nvPr/>
            </p:nvGraphicFramePr>
            <p:xfrm>
              <a:off x="4967" y="2251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7" name="Equation" r:id="rId25" imgW="393529" imgH="291973" progId="Equation.DSMT4">
                      <p:embed/>
                    </p:oleObj>
                  </mc:Choice>
                  <mc:Fallback>
                    <p:oleObj name="Equation" r:id="rId25" imgW="393529" imgH="291973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2251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6" name="Object 46"/>
              <p:cNvGraphicFramePr>
                <a:graphicFrameLocks noChangeAspect="1"/>
              </p:cNvGraphicFramePr>
              <p:nvPr/>
            </p:nvGraphicFramePr>
            <p:xfrm>
              <a:off x="4558" y="1525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8" name="Equation" r:id="rId27" imgW="215806" imgH="228501" progId="Equation.DSMT4">
                      <p:embed/>
                    </p:oleObj>
                  </mc:Choice>
                  <mc:Fallback>
                    <p:oleObj name="Equation" r:id="rId27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1525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9" grpId="0"/>
      <p:bldP spid="18441" grpId="0"/>
      <p:bldP spid="18443" grpId="0"/>
      <p:bldP spid="184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95288" y="188913"/>
            <a:ext cx="310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摆锤作微小振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3489325" y="230188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1371600" imgH="381000" progId="Equation.DSMT4">
                  <p:embed/>
                </p:oleObj>
              </mc:Choice>
              <mc:Fallback>
                <p:oleObj name="Equation" r:id="rId3" imgW="13716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30188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5003800" y="201613"/>
            <a:ext cx="21859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为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08175" y="836613"/>
          <a:ext cx="504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4895770" imgH="743027" progId="Equation.DSMT4">
                  <p:embed/>
                </p:oleObj>
              </mc:Choice>
              <mc:Fallback>
                <p:oleObj name="Equation" r:id="rId5" imgW="4895770" imgH="74302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36613"/>
                        <a:ext cx="504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47675" y="2079625"/>
            <a:ext cx="3116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人口模型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735013" y="2894013"/>
            <a:ext cx="72628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英国人口统计学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Malthus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在担任牧师期间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查看了当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76238" y="3592513"/>
            <a:ext cx="72628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地教堂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00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多年来人口出生的统计资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发现了这样一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3213" y="4311650"/>
            <a:ext cx="7878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个现象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人口出生率是一个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他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798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年发表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&lt;&lt;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人口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31775" y="5054600"/>
            <a:ext cx="741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&gt;&gt;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一书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提出了闻名于世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Malthus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人口模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808038" y="5753100"/>
            <a:ext cx="741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假设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在人口自然增长的过程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净相对增长率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单位时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03213" y="6276975"/>
            <a:ext cx="8032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间内人口的净增长数与人口之比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是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记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r(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生命系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/>
      <p:bldP spid="19466" grpId="0"/>
      <p:bldP spid="19467" grpId="0"/>
      <p:bldP spid="19468" grpId="0"/>
      <p:bldP spid="19469" grpId="0"/>
      <p:bldP spid="194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35013" y="63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27138" y="119063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1257300" imgH="381000" progId="Equation.DSMT4">
                  <p:embed/>
                </p:oleObj>
              </mc:Choice>
              <mc:Fallback>
                <p:oleObj name="Equation" r:id="rId3" imgW="12573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19063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463800" y="6350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内人口数量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187825" y="131763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5" imgW="1345616" imgH="393529" progId="Equation.DSMT4">
                  <p:embed/>
                </p:oleObj>
              </mc:Choice>
              <mc:Fallback>
                <p:oleObj name="Equation" r:id="rId5" imgW="134561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131763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580063" y="6350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增长量为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051050" y="908050"/>
          <a:ext cx="392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7" imgW="3924300" imgH="393700" progId="Equation.DSMT4">
                  <p:embed/>
                </p:oleObj>
              </mc:Choice>
              <mc:Fallback>
                <p:oleObj name="Equation" r:id="rId7" imgW="39243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08050"/>
                        <a:ext cx="392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76238" y="143192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此得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47675" y="28717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409700" y="2997200"/>
          <a:ext cx="440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9" imgW="4406900" imgH="393700" progId="Equation.DSMT4">
                  <p:embed/>
                </p:oleObj>
              </mc:Choice>
              <mc:Fallback>
                <p:oleObj name="Equation" r:id="rId9" imgW="4406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997200"/>
                        <a:ext cx="440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92138" y="3592513"/>
            <a:ext cx="7416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当人口总数不大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生存空间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资源等极充沛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人口指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03213" y="4311650"/>
            <a:ext cx="75707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数增长是有可能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但当人口总数非常大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指数增长的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303213" y="5032375"/>
            <a:ext cx="75707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线性模型则不能反映这样一个事实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环境所提供的条件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303213" y="5775325"/>
            <a:ext cx="7686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只能供养一定数量的人口生活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因此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Malthu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模型在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N(t</a:t>
            </a:r>
            <a:r>
              <a:rPr lang="en-US" altLang="zh-CN" sz="18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)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03213" y="6256338"/>
            <a:ext cx="2800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很大时是不合理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879600" y="1700213"/>
          <a:ext cx="421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公式" r:id="rId11" imgW="4076801" imgH="666917" progId="Equation.3">
                  <p:embed/>
                </p:oleObj>
              </mc:Choice>
              <mc:Fallback>
                <p:oleObj name="公式" r:id="rId11" imgW="4076801" imgH="66691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700213"/>
                        <a:ext cx="4216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  <p:bldP spid="20488" grpId="0"/>
      <p:bldP spid="20490" grpId="0"/>
      <p:bldP spid="20492" grpId="0"/>
      <p:bldP spid="20494" grpId="0"/>
      <p:bldP spid="20495" grpId="0"/>
      <p:bldP spid="20496" grpId="0"/>
      <p:bldP spid="20497" grpId="0"/>
      <p:bldP spid="204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63575" y="14288"/>
            <a:ext cx="44942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荷兰生物学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Verhulst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引入常数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127625" y="4445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44450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5832475" y="0"/>
            <a:ext cx="2647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环境最大容纳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31775" y="712788"/>
            <a:ext cx="7724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表示自然资源和环境条件所能容纳的最大人口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并假设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31775" y="1503363"/>
            <a:ext cx="2338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净相对增长率为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667000" y="1371600"/>
          <a:ext cx="1427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" imgW="1304798" imgH="752411" progId="Equation.DSMT4">
                  <p:embed/>
                </p:oleObj>
              </mc:Choice>
              <mc:Fallback>
                <p:oleObj name="Equation" r:id="rId5" imgW="1304798" imgH="75241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14271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140200" y="1503363"/>
            <a:ext cx="40322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即净相对增长率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(t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增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03213" y="2152650"/>
            <a:ext cx="1878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加而减少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2211388" y="2233613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7" imgW="1397000" imgH="381000" progId="Equation.DSMT4">
                  <p:embed/>
                </p:oleObj>
              </mc:Choice>
              <mc:Fallback>
                <p:oleObj name="Equation" r:id="rId7" imgW="13970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233613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832225" y="2152650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净增长率趣于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此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人口增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76238" y="2871788"/>
            <a:ext cx="3570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长的方程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Logisti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模型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1187450" y="3500438"/>
          <a:ext cx="266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9" imgW="2524230" imgH="780908" progId="Equation.DSMT4">
                  <p:embed/>
                </p:oleObj>
              </mc:Choice>
              <mc:Fallback>
                <p:oleObj name="Equation" r:id="rId9" imgW="2524230" imgH="78090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266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68313" y="4652963"/>
            <a:ext cx="44942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人口学家估计人口自然增长率为</a:t>
            </a:r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5013325" y="4724400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1" imgW="1421783" imgH="317362" progId="Equation.DSMT4">
                  <p:embed/>
                </p:oleObj>
              </mc:Choice>
              <mc:Fallback>
                <p:oleObj name="Equation" r:id="rId11" imgW="1421783" imgH="31736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724400"/>
                        <a:ext cx="142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704013" y="4652963"/>
            <a:ext cx="141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1960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年统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95288" y="5300663"/>
            <a:ext cx="7724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计得世界人口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9.8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亿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增长率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.85%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Logisti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模型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376238" y="60213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827088" y="6092825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3" imgW="2286000" imgH="469900" progId="Equation.DSMT4">
                  <p:embed/>
                </p:oleObj>
              </mc:Choice>
              <mc:Fallback>
                <p:oleObj name="Equation" r:id="rId13" imgW="2286000" imgH="469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92825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092450" y="6021388"/>
            <a:ext cx="5262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人口最大容纳量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82.3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亿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这与世界</a:t>
            </a:r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4067175" y="3500438"/>
          <a:ext cx="396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公式" r:id="rId15" imgW="3819659" imgH="743027" progId="Equation.3">
                  <p:embed/>
                </p:oleObj>
              </mc:Choice>
              <mc:Fallback>
                <p:oleObj name="公式" r:id="rId15" imgW="3819659" imgH="74302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00438"/>
                        <a:ext cx="396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/>
      <p:bldP spid="21514" grpId="0"/>
      <p:bldP spid="21515" grpId="0"/>
      <p:bldP spid="21517" grpId="0"/>
      <p:bldP spid="21518" grpId="0"/>
      <p:bldP spid="21522" grpId="0"/>
      <p:bldP spid="21524" grpId="0"/>
      <p:bldP spid="21525" grpId="0"/>
      <p:bldP spid="21526" grpId="0"/>
      <p:bldP spid="215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663575" y="712788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人口在二十世纪七十年代为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40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亿左右时增长率最大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735013" y="1503363"/>
            <a:ext cx="28781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统计结果相符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92138" y="2603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3" imgW="590630" imgH="152567" progId="Equation.DSMT4">
                  <p:embed/>
                </p:oleObj>
              </mc:Choice>
              <mc:Fallback>
                <p:oleObj name="Equation" r:id="rId3" imgW="590630" imgH="15256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6035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331913" y="1889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电路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700338" y="188913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5" imgW="2044700" imgH="838200" progId="Equation.DSMT4">
                  <p:embed/>
                </p:oleObj>
              </mc:Choice>
              <mc:Fallback>
                <p:oleObj name="Equation" r:id="rId5" imgW="20447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8913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92138" y="1431925"/>
            <a:ext cx="3063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人口</a:t>
            </a: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lthus modle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140200" y="1125538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7" imgW="1333500" imgH="838200" progId="Equation.DSMT4">
                  <p:embed/>
                </p:oleObj>
              </mc:Choice>
              <mc:Fallback>
                <p:oleObj name="Equation" r:id="rId7" imgW="1333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125538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5795963" y="404813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9" imgW="2000228" imgH="695415" progId="Equation.DSMT4">
                  <p:embed/>
                </p:oleObj>
              </mc:Choice>
              <mc:Fallback>
                <p:oleObj name="Equation" r:id="rId9" imgW="2000228" imgH="695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04813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843213" y="2781300"/>
          <a:ext cx="394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1" imgW="3949700" imgH="889000" progId="Equation.DSMT4">
                  <p:embed/>
                </p:oleObj>
              </mc:Choice>
              <mc:Fallback>
                <p:oleObj name="Equation" r:id="rId11" imgW="3949700" imgH="889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394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744538" y="2925763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3" imgW="847772" imgH="171334" progId="Equation.DSMT4">
                  <p:embed/>
                </p:oleObj>
              </mc:Choice>
              <mc:Fallback>
                <p:oleObj name="Equation" r:id="rId13" imgW="847772" imgH="171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925763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763713" y="27813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电路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95288" y="39338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数学摆的振动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3132138" y="3933825"/>
          <a:ext cx="414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5" imgW="4140200" imgH="889000" progId="Equation.DSMT4">
                  <p:embed/>
                </p:oleObj>
              </mc:Choice>
              <mc:Fallback>
                <p:oleObj name="Equation" r:id="rId15" imgW="41402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3825"/>
                        <a:ext cx="414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3203575" y="5516563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7" imgW="3600342" imgH="743027" progId="Equation.DSMT4">
                  <p:embed/>
                </p:oleObj>
              </mc:Choice>
              <mc:Fallback>
                <p:oleObj name="Equation" r:id="rId17" imgW="3600342" imgH="74302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516563"/>
                        <a:ext cx="374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6"/>
          <p:cNvGraphicFramePr>
            <a:graphicFrameLocks noChangeAspect="1"/>
          </p:cNvGraphicFramePr>
          <p:nvPr/>
        </p:nvGraphicFramePr>
        <p:xfrm>
          <a:off x="2128838" y="5870575"/>
          <a:ext cx="2047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9" imgW="190417" imgH="330057" progId="Equation.DSMT4">
                  <p:embed/>
                </p:oleObj>
              </mc:Choice>
              <mc:Fallback>
                <p:oleObj name="Equation" r:id="rId19" imgW="190417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870575"/>
                        <a:ext cx="2047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AutoShape 18"/>
          <p:cNvSpPr>
            <a:spLocks/>
          </p:cNvSpPr>
          <p:nvPr/>
        </p:nvSpPr>
        <p:spPr bwMode="auto">
          <a:xfrm>
            <a:off x="5508625" y="404813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15" name="AutoShape 19"/>
          <p:cNvSpPr>
            <a:spLocks/>
          </p:cNvSpPr>
          <p:nvPr/>
        </p:nvSpPr>
        <p:spPr bwMode="auto">
          <a:xfrm>
            <a:off x="7380288" y="32131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3" grpId="0"/>
      <p:bldP spid="29708" grpId="0"/>
      <p:bldP spid="2970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四</a:t>
            </a:r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基本概念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663575" y="712788"/>
            <a:ext cx="447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常微分方程与偏微分方程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11188" y="1536700"/>
            <a:ext cx="854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联系着自变量未知函数及其微分的关系式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微分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;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592138" y="2173288"/>
            <a:ext cx="676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自变量个数为一的微分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常微分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;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663575" y="2820988"/>
            <a:ext cx="711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自变量个数大于一的微分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偏微分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;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519113" y="359251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例如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763713" y="3327400"/>
          <a:ext cx="44323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4432300" imgH="3530600" progId="Equation.DSMT4">
                  <p:embed/>
                </p:oleObj>
              </mc:Choice>
              <mc:Fallback>
                <p:oleObj name="Equation" r:id="rId3" imgW="4432300" imgH="3530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27400"/>
                        <a:ext cx="4432300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1" grpId="0"/>
      <p:bldP spid="31752" grpId="0"/>
      <p:bldP spid="317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333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微分方程的阶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79475" y="71278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程中出现的未知元对自变量最高阶导数的阶数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19113" y="143192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称为该微分方程的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阶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592138" y="215265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阶常微分方程的一般式为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979613" y="2924175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3" imgW="3562516" imgH="314171" progId="Equation.DSMT4">
                  <p:embed/>
                </p:oleObj>
              </mc:Choice>
              <mc:Fallback>
                <p:oleObj name="Equation" r:id="rId3" imgW="3562516" imgH="31417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370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403350" y="364490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5" imgW="304668" imgH="291973" progId="Equation.DSMT4">
                  <p:embed/>
                </p:oleObj>
              </mc:Choice>
              <mc:Fallback>
                <p:oleObj name="Equation" r:id="rId5" imgW="304668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30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95288" y="35004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671638" y="3521075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已知函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且含</a:t>
            </a: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4427538" y="3573463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609600" imgH="457200" progId="Equation.DSMT4">
                  <p:embed/>
                </p:oleObj>
              </mc:Choice>
              <mc:Fallback>
                <p:oleObj name="Equation" r:id="rId7" imgW="6096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73463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519113" y="4311650"/>
            <a:ext cx="3579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线性和非线性方程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879475" y="503237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若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F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是关于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067175" y="5084763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1625600" imgH="457200" progId="Equation.DSMT4">
                  <p:embed/>
                </p:oleObj>
              </mc:Choice>
              <mc:Fallback>
                <p:oleObj name="Equation" r:id="rId9" imgW="1625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084763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5632450" y="503237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一次有理整式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此时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376238" y="5680075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称为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线性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否则称为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非线性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774" grpId="0"/>
      <p:bldP spid="32775" grpId="0"/>
      <p:bldP spid="32778" grpId="0"/>
      <p:bldP spid="32779" grpId="0"/>
      <p:bldP spid="32781" grpId="0"/>
      <p:bldP spid="32782" grpId="0"/>
      <p:bldP spid="32784" grpId="0"/>
      <p:bldP spid="327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65188" y="850900"/>
            <a:ext cx="10160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5400">
                <a:solidFill>
                  <a:srgbClr val="960000"/>
                </a:solidFill>
                <a:latin typeface="隶书" pitchFamily="49" charset="-122"/>
                <a:ea typeface="隶书" pitchFamily="49" charset="-122"/>
              </a:rPr>
              <a:t>数学专业课程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1692275" y="1484313"/>
            <a:ext cx="647700" cy="2982912"/>
          </a:xfrm>
          <a:prstGeom prst="leftBrace">
            <a:avLst/>
          </a:prstGeom>
          <a:noFill/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575175" y="365125"/>
            <a:ext cx="901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分析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648200" y="950913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代数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618637" y="4206081"/>
            <a:ext cx="903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统计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99000" y="2044700"/>
            <a:ext cx="9032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81538" y="1522413"/>
            <a:ext cx="903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几何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320925" y="1125538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960000"/>
                </a:solidFill>
                <a:latin typeface="隶书" pitchFamily="49" charset="-122"/>
                <a:ea typeface="隶书" pitchFamily="49" charset="-122"/>
              </a:rPr>
              <a:t>基础数学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301875" y="4149725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960000"/>
                </a:solidFill>
                <a:latin typeface="隶书" pitchFamily="49" charset="-122"/>
                <a:ea typeface="隶书" pitchFamily="49" charset="-122"/>
              </a:rPr>
              <a:t>应用数学</a:t>
            </a:r>
          </a:p>
        </p:txBody>
      </p:sp>
      <p:sp>
        <p:nvSpPr>
          <p:cNvPr id="16" name="左大括号 15"/>
          <p:cNvSpPr/>
          <p:nvPr/>
        </p:nvSpPr>
        <p:spPr>
          <a:xfrm>
            <a:off x="3979863" y="588963"/>
            <a:ext cx="557212" cy="179228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左大括号 16"/>
          <p:cNvSpPr/>
          <p:nvPr/>
        </p:nvSpPr>
        <p:spPr>
          <a:xfrm>
            <a:off x="4017963" y="3514725"/>
            <a:ext cx="557212" cy="1792288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556125" y="3260725"/>
            <a:ext cx="901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5715000" y="3057525"/>
            <a:ext cx="260350" cy="9144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002338" y="2713038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常微分方程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076950" y="3625850"/>
            <a:ext cx="1981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偏微分方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27883" y="507618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信科</a:t>
            </a:r>
            <a:endParaRPr lang="zh-CN" altLang="en-US" dirty="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/>
      <p:bldP spid="10" grpId="0"/>
      <p:bldP spid="11" grpId="0"/>
      <p:bldP spid="12" grpId="0"/>
      <p:bldP spid="14" grpId="0"/>
      <p:bldP spid="15" grpId="0"/>
      <p:bldP spid="16" grpId="0" animBg="1"/>
      <p:bldP spid="17" grpId="0" animBg="1"/>
      <p:bldP spid="18" grpId="0"/>
      <p:bldP spid="19" grpId="0" animBg="1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35013" y="6350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 n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阶线性方程的标准式为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187450" y="549275"/>
          <a:ext cx="543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3" imgW="5295886" imgH="743027" progId="Equation.DSMT4">
                  <p:embed/>
                </p:oleObj>
              </mc:Choice>
              <mc:Fallback>
                <p:oleObj name="Equation" r:id="rId3" imgW="5295886" imgH="74302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9275"/>
                        <a:ext cx="543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92138" y="15033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476375" y="1557338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5" imgW="3327400" imgH="431800" progId="Equation.DSMT4">
                  <p:embed/>
                </p:oleObj>
              </mc:Choice>
              <mc:Fallback>
                <p:oleObj name="Equation" r:id="rId5" imgW="3327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7338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840288" y="143192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已知函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47675" y="2152650"/>
            <a:ext cx="250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4. 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解与隐式解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879475" y="2871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476375" y="2997200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2751138" y="28717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满足</a:t>
            </a:r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3708400" y="2924175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9" imgW="4343400" imgH="457200" progId="Equation.DSMT4">
                  <p:embed/>
                </p:oleObj>
              </mc:Choice>
              <mc:Fallback>
                <p:oleObj name="Equation" r:id="rId9" imgW="4343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24175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8008938" y="287178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则称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395288" y="3789363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11" imgW="1256755" imgH="393529" progId="Equation.DSMT4">
                  <p:embed/>
                </p:oleObj>
              </mc:Choice>
              <mc:Fallback>
                <p:oleObj name="Equation" r:id="rId11" imgW="125675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9363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1671638" y="366395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若关系式</a:t>
            </a: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5795963" y="3789363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13" imgW="1612900" imgH="393700" progId="Equation.DSMT4">
                  <p:embed/>
                </p:oleObj>
              </mc:Choice>
              <mc:Fallback>
                <p:oleObj name="Equation" r:id="rId13" imgW="16129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9363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288213" y="36639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所确定的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303213" y="43116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隐函数</a:t>
            </a: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1476375" y="4437063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15" imgW="1256755" imgH="393529" progId="Equation.DSMT4">
                  <p:embed/>
                </p:oleObj>
              </mc:Choice>
              <mc:Fallback>
                <p:oleObj name="Equation" r:id="rId15" imgW="1256755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7063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2679700" y="431165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则称</a:t>
            </a:r>
          </a:p>
        </p:txBody>
      </p:sp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5353050" y="4437063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17" imgW="1612900" imgH="393700" progId="Equation.DSMT4">
                  <p:embed/>
                </p:oleObj>
              </mc:Choice>
              <mc:Fallback>
                <p:oleObj name="Equation" r:id="rId17" imgW="16129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437063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6784975" y="431165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隐式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808038" y="53244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例如  </a:t>
            </a:r>
          </a:p>
        </p:txBody>
      </p: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1835150" y="5297488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19" imgW="1637589" imgH="545863" progId="Equation.DSMT4">
                  <p:embed/>
                </p:oleObj>
              </mc:Choice>
              <mc:Fallback>
                <p:oleObj name="Equation" r:id="rId19" imgW="1637589" imgH="54586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97488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3543300" y="53244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方程</a:t>
            </a:r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4787900" y="5084763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21" imgW="1307532" imgH="901309" progId="Equation.DSMT4">
                  <p:embed/>
                </p:oleObj>
              </mc:Choice>
              <mc:Fallback>
                <p:oleObj name="Equation" r:id="rId21" imgW="1307532" imgH="90130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84763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6135688" y="5324475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显式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323850" y="594995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23" imgW="1524000" imgH="457200" progId="Equation.DSMT4">
                  <p:embed/>
                </p:oleObj>
              </mc:Choice>
              <mc:Fallback>
                <p:oleObj name="Equation" r:id="rId23" imgW="15240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94995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1958975" y="594995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该方程的隐式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8" grpId="0"/>
      <p:bldP spid="33800" grpId="0"/>
      <p:bldP spid="33801" grpId="0"/>
      <p:bldP spid="33802" grpId="0"/>
      <p:bldP spid="33804" grpId="0"/>
      <p:bldP spid="33806" grpId="0"/>
      <p:bldP spid="33808" grpId="0"/>
      <p:bldP spid="33810" grpId="0"/>
      <p:bldP spid="33811" grpId="0"/>
      <p:bldP spid="33813" grpId="0"/>
      <p:bldP spid="33815" grpId="0"/>
      <p:bldP spid="33816" grpId="0"/>
      <p:bldP spid="33818" grpId="0"/>
      <p:bldP spid="33820" grpId="0"/>
      <p:bldP spid="338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19113" y="-7938"/>
            <a:ext cx="2900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5. 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通解与特解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79475" y="71278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称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含有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个独立的任意常数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227763" y="765175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765175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7720013" y="7127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84188" y="1431925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2806700" imgH="431800" progId="Equation.DSMT4">
                  <p:embed/>
                </p:oleObj>
              </mc:Choice>
              <mc:Fallback>
                <p:oleObj name="Equation" r:id="rId5" imgW="2806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431925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255963" y="143192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79475" y="21526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所谓独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即指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539750" y="2565400"/>
          <a:ext cx="76200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7620000" imgH="3657600" progId="Equation.DSMT4">
                  <p:embed/>
                </p:oleObj>
              </mc:Choice>
              <mc:Fallback>
                <p:oleObj name="Equation" r:id="rId7" imgW="7620000" imgH="3657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76200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  <p:bldP spid="34823" grpId="0"/>
      <p:bldP spid="34825" grpId="0"/>
      <p:bldP spid="348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60425" y="169863"/>
            <a:ext cx="587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满足特定条件的解称为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特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879475" y="712788"/>
            <a:ext cx="622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定条件通常指初始条件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258888" y="1484313"/>
          <a:ext cx="604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3" imgW="6045200" imgH="469900" progId="Equation.DSMT4">
                  <p:embed/>
                </p:oleObj>
              </mc:Choice>
              <mc:Fallback>
                <p:oleObj name="Equation" r:id="rId3" imgW="60452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4313"/>
                        <a:ext cx="604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808038" y="215265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求方程满足初始条件的问题称为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初值问题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或</a:t>
            </a:r>
            <a:r>
              <a:rPr lang="en-US" altLang="zh-CN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Cauchy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63575" y="287178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问题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92138" y="3592513"/>
            <a:ext cx="18049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6.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验证</a:t>
            </a: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2195513" y="36449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5" imgW="2133600" imgH="469900" progId="Equation.DSMT4">
                  <p:embed/>
                </p:oleObj>
              </mc:Choice>
              <mc:Fallback>
                <p:oleObj name="Equation" r:id="rId5" imgW="2133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449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4335463" y="35925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方程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5724525" y="3644900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7" imgW="2298700" imgH="393700" progId="Equation.DSMT4">
                  <p:embed/>
                </p:oleObj>
              </mc:Choice>
              <mc:Fallback>
                <p:oleObj name="Equation" r:id="rId7" imgW="2298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644900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879475" y="431165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并求满足</a:t>
            </a: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3667125" y="4437063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9" imgW="2501900" imgH="393700" progId="Equation.DSMT4">
                  <p:embed/>
                </p:oleObj>
              </mc:Choice>
              <mc:Fallback>
                <p:oleObj name="Equation" r:id="rId9" imgW="25019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437063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280150" y="431165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特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971550" y="5084763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1" imgW="660113" imgH="431613" progId="Equation.DSMT4">
                  <p:embed/>
                </p:oleObj>
              </mc:Choice>
              <mc:Fallback>
                <p:oleObj name="Equation" r:id="rId11" imgW="660113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4763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743075" y="503237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592138" y="57531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1619250" y="5805488"/>
          <a:ext cx="506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3" imgW="5067300" imgH="469900" progId="Equation.DSMT4">
                  <p:embed/>
                </p:oleObj>
              </mc:Choice>
              <mc:Fallback>
                <p:oleObj name="Equation" r:id="rId13" imgW="5067300" imgH="469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5488"/>
                        <a:ext cx="506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5" grpId="0"/>
      <p:bldP spid="35847" grpId="0"/>
      <p:bldP spid="35848" grpId="0"/>
      <p:bldP spid="35851" grpId="0"/>
      <p:bldP spid="35853" grpId="0"/>
      <p:bldP spid="35855" grpId="0"/>
      <p:bldP spid="35857" grpId="0"/>
      <p:bldP spid="35859" grpId="0"/>
      <p:bldP spid="358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92138" y="1397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476375" y="265113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5113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903663" y="139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787900" y="188913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5" imgW="2133600" imgH="469900" progId="Equation.DSMT4">
                  <p:embed/>
                </p:oleObj>
              </mc:Choice>
              <mc:Fallback>
                <p:oleObj name="Equation" r:id="rId5" imgW="2133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8913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927850" y="1397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方程的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92138" y="712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又</a:t>
            </a: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692275" y="765175"/>
          <a:ext cx="4305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7" imgW="4305300" imgH="1041400" progId="Equation.DSMT4">
                  <p:embed/>
                </p:oleObj>
              </mc:Choice>
              <mc:Fallback>
                <p:oleObj name="Equation" r:id="rId7" imgW="4305300" imgH="1041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765175"/>
                        <a:ext cx="4305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63575" y="1917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1524000" y="1966913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9" imgW="2133600" imgH="469900" progId="Equation.DSMT4">
                  <p:embed/>
                </p:oleObj>
              </mc:Choice>
              <mc:Fallback>
                <p:oleObj name="Equation" r:id="rId9" imgW="2133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66913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3767138" y="191770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735013" y="28717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又有初始条件得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3348038" y="2924175"/>
          <a:ext cx="340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11" imgW="3403600" imgH="1066800" progId="Equation.DSMT4">
                  <p:embed/>
                </p:oleObj>
              </mc:Choice>
              <mc:Fallback>
                <p:oleObj name="Equation" r:id="rId11" imgW="3403600" imgH="1066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24175"/>
                        <a:ext cx="340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808038" y="43846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所求特解为</a:t>
            </a:r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282950" y="4414838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13" imgW="1930400" imgH="457200" progId="Equation.DSMT4">
                  <p:embed/>
                </p:oleObj>
              </mc:Choice>
              <mc:Fallback>
                <p:oleObj name="Equation" r:id="rId13" imgW="19304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414838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19113" y="5032375"/>
            <a:ext cx="340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6.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积分曲线与方向场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950913" y="56800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一阶微分方程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3348038" y="5805488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15" imgW="1701800" imgH="393700" progId="Equation.DSMT4">
                  <p:embed/>
                </p:oleObj>
              </mc:Choice>
              <mc:Fallback>
                <p:oleObj name="Equation" r:id="rId15" imgW="1701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805488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5127625" y="56800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6011863" y="580548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17" imgW="1256755" imgH="393529" progId="Equation.DSMT4">
                  <p:embed/>
                </p:oleObj>
              </mc:Choice>
              <mc:Fallback>
                <p:oleObj name="Equation" r:id="rId17" imgW="125675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805488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7432675" y="568007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oy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平</a:t>
            </a:r>
          </a:p>
        </p:txBody>
      </p:sp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592138" y="6256338"/>
            <a:ext cx="676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面上所表示的曲线称为该方程的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积分曲线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70" grpId="0"/>
      <p:bldP spid="36872" grpId="0"/>
      <p:bldP spid="36873" grpId="0"/>
      <p:bldP spid="36875" grpId="0"/>
      <p:bldP spid="36877" grpId="0"/>
      <p:bldP spid="36878" grpId="0"/>
      <p:bldP spid="36880" grpId="0"/>
      <p:bldP spid="36882" grpId="0"/>
      <p:bldP spid="36883" grpId="0"/>
      <p:bldP spid="36885" grpId="0"/>
      <p:bldP spid="36887" grpId="0"/>
      <p:bldP spid="36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47675" y="101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通解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476375" y="2270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0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040063" y="80963"/>
            <a:ext cx="462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表示一族积分曲线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满足条件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524750" y="188913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5" imgW="1447800" imgH="431800" progId="Equation.DSMT4">
                  <p:embed/>
                </p:oleObj>
              </mc:Choice>
              <mc:Fallback>
                <p:oleObj name="Equation" r:id="rId5" imgW="1447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88913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47675" y="7493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特解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979613" y="836613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7" imgW="2133600" imgH="431800" progId="Equation.DSMT4">
                  <p:embed/>
                </p:oleObj>
              </mc:Choice>
              <mc:Fallback>
                <p:oleObj name="Equation" r:id="rId7" imgW="2133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36613"/>
                        <a:ext cx="213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4119563" y="7493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过点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292725" y="836613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36613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351588" y="72866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积分曲线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447675" y="14525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用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187450" y="1557338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11" imgW="1040948" imgH="393529" progId="Equation.DSMT4">
                  <p:embed/>
                </p:oleObj>
              </mc:Choice>
              <mc:Fallback>
                <p:oleObj name="Equation" r:id="rId11" imgW="1040948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338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2535238" y="1431925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oxy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平面某区域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上定义过各点的小线段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47675" y="215265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斜率方向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这样的区域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称为方程</a:t>
            </a:r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5940425" y="2276475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3" imgW="1701800" imgH="393700" progId="Equation.DSMT4">
                  <p:embed/>
                </p:oleObj>
              </mc:Choice>
              <mc:Fallback>
                <p:oleObj name="Equation" r:id="rId13" imgW="17018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6475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7648575" y="215106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所定义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447675" y="287178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方向场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向场中方向相同的曲线称为等斜线或等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47675" y="3592513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倾斜线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519113" y="43116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b="1">
              <a:solidFill>
                <a:srgbClr val="FF33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447675" y="50323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447675" y="5753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4" grpId="0"/>
      <p:bldP spid="37896" grpId="0"/>
      <p:bldP spid="37898" grpId="0"/>
      <p:bldP spid="37900" grpId="0"/>
      <p:bldP spid="37901" grpId="0"/>
      <p:bldP spid="37903" grpId="0"/>
      <p:bldP spid="37904" grpId="0"/>
      <p:bldP spid="37906" grpId="0"/>
      <p:bldP spid="37907" grpId="0"/>
      <p:bldP spid="37908" grpId="0"/>
      <p:bldP spid="37909" grpId="0"/>
      <p:bldP spid="37910" grpId="0"/>
      <p:bldP spid="379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>
          <a:xfrm>
            <a:off x="5508625" y="3068638"/>
            <a:ext cx="23399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6588125" y="1773238"/>
            <a:ext cx="0" cy="23034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6227763" y="2708275"/>
            <a:ext cx="720725" cy="720725"/>
          </a:xfrm>
          <a:prstGeom prst="ellipse">
            <a:avLst/>
          </a:prstGeom>
          <a:noFill/>
          <a:ln w="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867400" y="2349500"/>
            <a:ext cx="1441450" cy="1439863"/>
          </a:xfrm>
          <a:prstGeom prst="ellipse">
            <a:avLst/>
          </a:prstGeom>
          <a:noFill/>
          <a:ln w="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973763" y="3490913"/>
            <a:ext cx="149225" cy="1746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2" idx="7"/>
          </p:cNvCxnSpPr>
          <p:nvPr/>
        </p:nvCxnSpPr>
        <p:spPr>
          <a:xfrm flipH="1" flipV="1">
            <a:off x="6948488" y="2420938"/>
            <a:ext cx="149225" cy="138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2" idx="0"/>
          </p:cNvCxnSpPr>
          <p:nvPr/>
        </p:nvCxnSpPr>
        <p:spPr>
          <a:xfrm flipH="1">
            <a:off x="6443663" y="2349500"/>
            <a:ext cx="14446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2" idx="1"/>
          </p:cNvCxnSpPr>
          <p:nvPr/>
        </p:nvCxnSpPr>
        <p:spPr>
          <a:xfrm flipH="1">
            <a:off x="5940425" y="2559050"/>
            <a:ext cx="138113" cy="149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2" idx="2"/>
          </p:cNvCxnSpPr>
          <p:nvPr/>
        </p:nvCxnSpPr>
        <p:spPr>
          <a:xfrm>
            <a:off x="5867400" y="3068638"/>
            <a:ext cx="0" cy="215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12" idx="4"/>
          </p:cNvCxnSpPr>
          <p:nvPr/>
        </p:nvCxnSpPr>
        <p:spPr>
          <a:xfrm>
            <a:off x="6588125" y="3789363"/>
            <a:ext cx="28733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7097713" y="3490913"/>
            <a:ext cx="104775" cy="1111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12" idx="6"/>
          </p:cNvCxnSpPr>
          <p:nvPr/>
        </p:nvCxnSpPr>
        <p:spPr>
          <a:xfrm flipV="1">
            <a:off x="7308850" y="2852738"/>
            <a:ext cx="0" cy="215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10" idx="6"/>
          </p:cNvCxnSpPr>
          <p:nvPr/>
        </p:nvCxnSpPr>
        <p:spPr>
          <a:xfrm flipV="1">
            <a:off x="6948488" y="2924175"/>
            <a:ext cx="0" cy="1444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0" idx="0"/>
          </p:cNvCxnSpPr>
          <p:nvPr/>
        </p:nvCxnSpPr>
        <p:spPr>
          <a:xfrm flipH="1">
            <a:off x="6443663" y="2708275"/>
            <a:ext cx="14446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10" idx="2"/>
          </p:cNvCxnSpPr>
          <p:nvPr/>
        </p:nvCxnSpPr>
        <p:spPr>
          <a:xfrm>
            <a:off x="6227763" y="3068638"/>
            <a:ext cx="0" cy="215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10" idx="4"/>
          </p:cNvCxnSpPr>
          <p:nvPr/>
        </p:nvCxnSpPr>
        <p:spPr>
          <a:xfrm>
            <a:off x="6588125" y="3429000"/>
            <a:ext cx="14446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0" idx="7"/>
          </p:cNvCxnSpPr>
          <p:nvPr/>
        </p:nvCxnSpPr>
        <p:spPr>
          <a:xfrm flipH="1" flipV="1">
            <a:off x="6732588" y="2708275"/>
            <a:ext cx="109537" cy="1063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10" idx="1"/>
          </p:cNvCxnSpPr>
          <p:nvPr/>
        </p:nvCxnSpPr>
        <p:spPr>
          <a:xfrm flipH="1">
            <a:off x="6227763" y="2814638"/>
            <a:ext cx="106362" cy="1095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10" idx="3"/>
          </p:cNvCxnSpPr>
          <p:nvPr/>
        </p:nvCxnSpPr>
        <p:spPr>
          <a:xfrm>
            <a:off x="6334125" y="3324225"/>
            <a:ext cx="109538" cy="1047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0" idx="5"/>
          </p:cNvCxnSpPr>
          <p:nvPr/>
        </p:nvCxnSpPr>
        <p:spPr>
          <a:xfrm flipV="1">
            <a:off x="6842125" y="3176588"/>
            <a:ext cx="106363" cy="1476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46" name="Picture 2" descr="https://iknow-pic.cdn.bcebos.com/838ba61ea8d3fd1f80217d0c384e251f95ca5fd8?x-bce-process=image/resize,m_lfit,w_600,h_800,limit_1">
            <a:hlinkClick r:id="rId3" tooltip="点击查看大图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25538"/>
            <a:ext cx="331152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47" name="对象 70"/>
          <p:cNvGraphicFramePr>
            <a:graphicFrameLocks noChangeAspect="1"/>
          </p:cNvGraphicFramePr>
          <p:nvPr/>
        </p:nvGraphicFramePr>
        <p:xfrm>
          <a:off x="6203950" y="706438"/>
          <a:ext cx="8937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5" imgW="583947" imgH="418918" progId="Equation.DSMT4">
                  <p:embed/>
                </p:oleObj>
              </mc:Choice>
              <mc:Fallback>
                <p:oleObj name="Equation" r:id="rId5" imgW="583947" imgH="418918" progId="Equation.DSMT4">
                  <p:embed/>
                  <p:pic>
                    <p:nvPicPr>
                      <p:cNvPr id="0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706438"/>
                        <a:ext cx="8937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对象 71"/>
          <p:cNvGraphicFramePr>
            <a:graphicFrameLocks noChangeAspect="1"/>
          </p:cNvGraphicFramePr>
          <p:nvPr/>
        </p:nvGraphicFramePr>
        <p:xfrm>
          <a:off x="7004050" y="1495425"/>
          <a:ext cx="93663" cy="5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1495425"/>
                        <a:ext cx="93663" cy="5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对象 72"/>
          <p:cNvGraphicFramePr>
            <a:graphicFrameLocks noChangeAspect="1"/>
          </p:cNvGraphicFramePr>
          <p:nvPr/>
        </p:nvGraphicFramePr>
        <p:xfrm>
          <a:off x="6667500" y="1693863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9" imgW="215619" imgH="266353" progId="Equation.DSMT4">
                  <p:embed/>
                </p:oleObj>
              </mc:Choice>
              <mc:Fallback>
                <p:oleObj name="Equation" r:id="rId9" imgW="215619" imgH="266353" progId="Equation.DSMT4">
                  <p:embed/>
                  <p:pic>
                    <p:nvPicPr>
                      <p:cNvPr id="0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693863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对象 73"/>
          <p:cNvGraphicFramePr>
            <a:graphicFrameLocks noChangeAspect="1"/>
          </p:cNvGraphicFramePr>
          <p:nvPr/>
        </p:nvGraphicFramePr>
        <p:xfrm>
          <a:off x="7905750" y="304165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1" imgW="190417" imgH="203112" progId="Equation.DSMT4">
                  <p:embed/>
                </p:oleObj>
              </mc:Choice>
              <mc:Fallback>
                <p:oleObj name="Equation" r:id="rId11" imgW="190417" imgH="203112" progId="Equation.DSMT4">
                  <p:embed/>
                  <p:pic>
                    <p:nvPicPr>
                      <p:cNvPr id="0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3041650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对象 74"/>
          <p:cNvGraphicFramePr>
            <a:graphicFrameLocks noChangeAspect="1"/>
          </p:cNvGraphicFramePr>
          <p:nvPr/>
        </p:nvGraphicFramePr>
        <p:xfrm>
          <a:off x="6421438" y="303212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13" imgW="190417" imgH="203112" progId="Equation.DSMT4">
                  <p:embed/>
                </p:oleObj>
              </mc:Choice>
              <mc:Fallback>
                <p:oleObj name="Equation" r:id="rId13" imgW="190417" imgH="203112" progId="Equation.DSMT4">
                  <p:embed/>
                  <p:pic>
                    <p:nvPicPr>
                      <p:cNvPr id="0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032125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/>
          <p:cNvSpPr txBox="1">
            <a:spLocks noChangeArrowheads="1"/>
          </p:cNvSpPr>
          <p:nvPr/>
        </p:nvSpPr>
        <p:spPr bwMode="auto">
          <a:xfrm>
            <a:off x="1619250" y="357188"/>
            <a:ext cx="61595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二章 一阶微分方程的初等解法</a:t>
            </a:r>
          </a:p>
          <a:p>
            <a:pPr eaLnBrk="1" hangingPunct="1"/>
            <a:endParaRPr kumimoji="1" lang="en-US" altLang="zh-CN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974725" y="1239838"/>
            <a:ext cx="66484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本章主要介绍了利用积分的方法来求解几种特殊</a:t>
            </a:r>
          </a:p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类型的一阶微分方程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.</a:t>
            </a:r>
            <a:endParaRPr kumimoji="1" lang="zh-CN" altLang="en-US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974725" y="2276475"/>
            <a:ext cx="5724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学习要求：</a:t>
            </a:r>
            <a:r>
              <a:rPr kumimoji="1"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正确判别方程类型，熟练求解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974725" y="2997200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微分方程的一般式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492500" y="3716338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3" imgW="2082800" imgH="393700" progId="Equation.3">
                  <p:embed/>
                </p:oleObj>
              </mc:Choice>
              <mc:Fallback>
                <p:oleObj name="Equation" r:id="rId3" imgW="20828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6338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974725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或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411413" y="4581525"/>
          <a:ext cx="378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5" imgW="3784600" imgH="393700" progId="Equation.3">
                  <p:embed/>
                </p:oleObj>
              </mc:Choice>
              <mc:Fallback>
                <p:oleObj name="Equation" r:id="rId5" imgW="37846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378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023938" y="53736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或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203575" y="5661025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公式" r:id="rId7" imgW="1562100" imgH="368300" progId="Equation.3">
                  <p:embed/>
                </p:oleObj>
              </mc:Choice>
              <mc:Fallback>
                <p:oleObj name="公式" r:id="rId7" imgW="15621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61025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AutoShape 16"/>
          <p:cNvSpPr>
            <a:spLocks/>
          </p:cNvSpPr>
          <p:nvPr/>
        </p:nvSpPr>
        <p:spPr bwMode="auto">
          <a:xfrm>
            <a:off x="6227763" y="4772025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6596063" y="5108575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公式" r:id="rId9" imgW="368300" imgH="241300" progId="Equation.3">
                  <p:embed/>
                </p:oleObj>
              </mc:Choice>
              <mc:Fallback>
                <p:oleObj name="公式" r:id="rId9" imgW="36830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108575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6970713" y="500062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显式方程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5580063" y="3789363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公式" r:id="rId11" imgW="368300" imgH="241300" progId="Equation.3">
                  <p:embed/>
                </p:oleObj>
              </mc:Choice>
              <mc:Fallback>
                <p:oleObj name="公式" r:id="rId11" imgW="3683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789363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5992813" y="36449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隐式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6" grpId="0"/>
      <p:bldP spid="2059" grpId="0"/>
      <p:bldP spid="2062" grpId="0"/>
      <p:bldP spid="2067" grpId="0"/>
      <p:bldP spid="206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981450" y="1795463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公式" r:id="rId3" imgW="2009945" imgH="695415" progId="Equation.3">
                  <p:embed/>
                </p:oleObj>
              </mc:Choice>
              <mc:Fallback>
                <p:oleObj name="公式" r:id="rId3" imgW="2009945" imgH="6954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795463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49338" y="4830763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步骤</a:t>
            </a:r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：</a:t>
            </a:r>
            <a:r>
              <a:rPr kumimoji="1" lang="zh-CN" altLang="en-US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两边积分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284663" y="4551363"/>
          <a:ext cx="83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公式" r:id="rId5" imgW="704799" imgH="743027" progId="Equation.3">
                  <p:embed/>
                </p:oleObj>
              </mc:Choice>
              <mc:Fallback>
                <p:oleObj name="公式" r:id="rId5" imgW="704799" imgH="74302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51363"/>
                        <a:ext cx="83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18125" y="4854575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公式" r:id="rId7" imgW="2000228" imgH="285673" progId="Equation.3">
                  <p:embed/>
                </p:oleObj>
              </mc:Choice>
              <mc:Fallback>
                <p:oleObj name="公式" r:id="rId7" imgW="2000228" imgH="2856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854575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7245350" y="18954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7740650" y="4724400"/>
            <a:ext cx="1116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065213" y="5516563"/>
            <a:ext cx="6108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>
                <a:latin typeface="楷体" pitchFamily="49" charset="-122"/>
                <a:ea typeface="楷体" pitchFamily="49" charset="-122"/>
              </a:rPr>
              <a:t>称②为方程①的</a:t>
            </a:r>
            <a:r>
              <a:rPr kumimoji="1" lang="zh-CN" altLang="en-US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隐式通解</a:t>
            </a:r>
            <a:r>
              <a:rPr kumimoji="1" lang="en-US" altLang="zh-CN">
                <a:latin typeface="楷体" pitchFamily="49" charset="-122"/>
                <a:ea typeface="楷体" pitchFamily="49" charset="-122"/>
              </a:rPr>
              <a:t>, 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或</a:t>
            </a:r>
            <a:r>
              <a:rPr kumimoji="1" lang="zh-CN" altLang="en-US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通积分</a:t>
            </a:r>
            <a:r>
              <a:rPr kumimoji="1"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8681" name="Text Box 16"/>
          <p:cNvSpPr txBox="1">
            <a:spLocks noChangeArrowheads="1"/>
          </p:cNvSpPr>
          <p:nvPr/>
        </p:nvSpPr>
        <p:spPr bwMode="auto">
          <a:xfrm>
            <a:off x="1071563" y="1916113"/>
            <a:ext cx="25193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>
                <a:latin typeface="楷体" pitchFamily="49" charset="-122"/>
                <a:ea typeface="楷体" pitchFamily="49" charset="-122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：形如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5799138" y="2492375"/>
            <a:ext cx="305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>
                <a:latin typeface="楷体" pitchFamily="49" charset="-122"/>
                <a:ea typeface="楷体" pitchFamily="49" charset="-122"/>
              </a:rPr>
              <a:t>----</a:t>
            </a:r>
            <a:r>
              <a:rPr kumimoji="1" lang="zh-CN" altLang="en-US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1042988" y="2682875"/>
            <a:ext cx="3416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kumimoji="1" lang="zh-CN" altLang="en-US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分离变量法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1116013" y="3987800"/>
            <a:ext cx="305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步骤</a:t>
            </a:r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:  </a:t>
            </a:r>
            <a:r>
              <a:rPr kumimoji="1" lang="zh-CN" altLang="en-US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分离变量</a:t>
            </a:r>
          </a:p>
        </p:txBody>
      </p:sp>
      <p:graphicFrame>
        <p:nvGraphicFramePr>
          <p:cNvPr id="21524" name="Object 2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70400" y="3622675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公式" r:id="rId9" imgW="2000228" imgH="771525" progId="Equation.3">
                  <p:embed/>
                </p:oleObj>
              </mc:Choice>
              <mc:Fallback>
                <p:oleObj name="公式" r:id="rId9" imgW="2000228" imgH="77152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622675"/>
                        <a:ext cx="213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57275" y="34290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公式" r:id="rId11" imgW="1457488" imgH="295404" progId="Equation.3">
                  <p:embed/>
                </p:oleObj>
              </mc:Choice>
              <mc:Fallback>
                <p:oleObj name="公式" r:id="rId11" imgW="1457488" imgH="2954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4290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22"/>
          <p:cNvSpPr txBox="1">
            <a:spLocks noChangeArrowheads="1"/>
          </p:cNvSpPr>
          <p:nvPr/>
        </p:nvSpPr>
        <p:spPr bwMode="auto">
          <a:xfrm>
            <a:off x="1116013" y="1125538"/>
            <a:ext cx="3071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</a:t>
            </a:r>
            <a:r>
              <a:rPr kumimoji="1" lang="en-US" altLang="zh-CN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  <p:graphicFrame>
        <p:nvGraphicFramePr>
          <p:cNvPr id="21527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65213" y="6165850"/>
          <a:ext cx="4649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公式" r:id="rId13" imgW="4390855" imgH="314171" progId="Equation.3">
                  <p:embed/>
                </p:oleObj>
              </mc:Choice>
              <mc:Fallback>
                <p:oleObj name="公式" r:id="rId13" imgW="4390855" imgH="31417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6165850"/>
                        <a:ext cx="4649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35150" y="461963"/>
            <a:ext cx="55435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楷体" pitchFamily="49" charset="-122"/>
                <a:ea typeface="楷体" pitchFamily="49" charset="-122"/>
              </a:rPr>
              <a:t>2.1 </a:t>
            </a: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楷体" pitchFamily="49" charset="-122"/>
                <a:ea typeface="楷体" pitchFamily="49" charset="-122"/>
              </a:rPr>
              <a:t>变量分离方程与变量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10" grpId="0" build="p" autoUpdateAnimBg="0" advAuto="0"/>
      <p:bldP spid="21511" grpId="0"/>
      <p:bldP spid="21512" grpId="0"/>
      <p:bldP spid="21521" grpId="0"/>
      <p:bldP spid="215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68313" y="404813"/>
            <a:ext cx="2816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初值问题</a:t>
            </a:r>
            <a:endParaRPr kumimoji="1"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635375" y="188913"/>
          <a:ext cx="2120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3" imgW="2120900" imgH="1270000" progId="Equation.DSMT4">
                  <p:embed/>
                </p:oleObj>
              </mc:Choice>
              <mc:Fallback>
                <p:oleObj name="Equation" r:id="rId3" imgW="2120900" imgH="1270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8913"/>
                        <a:ext cx="2120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11188" y="148431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解：分离变量：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635375" y="1557338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5" imgW="1892300" imgH="901700" progId="Equation.DSMT4">
                  <p:embed/>
                </p:oleObj>
              </mc:Choice>
              <mc:Fallback>
                <p:oleObj name="Equation" r:id="rId5" imgW="1892300" imgH="90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57338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116013" y="24923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两边积分：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581400" y="2546350"/>
          <a:ext cx="283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7" imgW="2832100" imgH="508000" progId="Equation.DSMT4">
                  <p:embed/>
                </p:oleObj>
              </mc:Choice>
              <mc:Fallback>
                <p:oleObj name="Equation" r:id="rId7" imgW="28321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46350"/>
                        <a:ext cx="283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116013" y="335756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通解为：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419475" y="3357563"/>
          <a:ext cx="217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9" imgW="2171700" imgH="825500" progId="Equation.DSMT4">
                  <p:embed/>
                </p:oleObj>
              </mc:Choice>
              <mc:Fallback>
                <p:oleObj name="Equation" r:id="rId9" imgW="2171700" imgH="825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57563"/>
                        <a:ext cx="2171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900113" y="44370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由初始条件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3203575" y="45815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1" imgW="1143000" imgH="393700" progId="Equation.DSMT4">
                  <p:embed/>
                </p:oleObj>
              </mc:Choice>
              <mc:Fallback>
                <p:oleObj name="Equation" r:id="rId11" imgW="1143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815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716463" y="45085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代入通解的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6659563" y="4581525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13" imgW="990600" imgH="368300" progId="Equation.DSMT4">
                  <p:embed/>
                </p:oleObj>
              </mc:Choice>
              <mc:Fallback>
                <p:oleObj name="Equation" r:id="rId13" imgW="9906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81525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827088" y="55895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从而得特解为：</a:t>
            </a: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3276600" y="5373688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15" imgW="1790700" imgH="825500" progId="Equation.DSMT4">
                  <p:embed/>
                </p:oleObj>
              </mc:Choice>
              <mc:Fallback>
                <p:oleObj name="Equation" r:id="rId15" imgW="1790700" imgH="825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73688"/>
                        <a:ext cx="179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27763" y="1770063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17" imgW="876300" imgH="342900" progId="Equation.DSMT4">
                  <p:embed/>
                </p:oleObj>
              </mc:Choice>
              <mc:Fallback>
                <p:oleObj name="Equation" r:id="rId17" imgW="8763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770063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6" grpId="0"/>
      <p:bldP spid="16398" grpId="0"/>
      <p:bldP spid="16400" grpId="0"/>
      <p:bldP spid="16402" grpId="0"/>
      <p:bldP spid="16404" grpId="0"/>
      <p:bldP spid="164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12725" y="96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kumimoji="1" lang="zh-CN" altLang="en-US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95288" y="476250"/>
            <a:ext cx="1579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</a:t>
            </a:r>
            <a:endParaRPr kumimoji="1"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700338" y="260350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2070100" imgH="952500" progId="Equation.DSMT4">
                  <p:embed/>
                </p:oleObj>
              </mc:Choice>
              <mc:Fallback>
                <p:oleObj name="Equation" r:id="rId3" imgW="20701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0350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68313" y="141287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解：分离变量：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132138" y="1341438"/>
          <a:ext cx="257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5" imgW="2578100" imgH="901700" progId="Equation.DSMT4">
                  <p:embed/>
                </p:oleObj>
              </mc:Choice>
              <mc:Fallback>
                <p:oleObj name="Equation" r:id="rId5" imgW="2578100" imgH="901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341438"/>
                        <a:ext cx="257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971550" y="24923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两边积分：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987675" y="2420938"/>
          <a:ext cx="397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7" imgW="3975100" imgH="901700" progId="Equation.DSMT4">
                  <p:embed/>
                </p:oleObj>
              </mc:Choice>
              <mc:Fallback>
                <p:oleObj name="Equation" r:id="rId7" imgW="3975100" imgH="90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397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1042988" y="35004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通解：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987675" y="3573463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9" imgW="3238500" imgH="469900" progId="Equation.DSMT4">
                  <p:embed/>
                </p:oleObj>
              </mc:Choice>
              <mc:Fallback>
                <p:oleObj name="Equation" r:id="rId9" imgW="32385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73463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971550" y="4508500"/>
            <a:ext cx="2646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.</a:t>
            </a:r>
            <a:endParaRPr kumimoji="1" lang="zh-CN" altLang="en-US" sz="240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18" grpId="0"/>
      <p:bldP spid="17420" grpId="0"/>
      <p:bldP spid="17422" grpId="0"/>
      <p:bldP spid="174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476250"/>
            <a:ext cx="8229600" cy="4525963"/>
          </a:xfrm>
        </p:spPr>
        <p:txBody>
          <a:bodyPr/>
          <a:lstStyle/>
          <a:p>
            <a:pPr marL="609600" indent="-609600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参考文献</a:t>
            </a:r>
          </a:p>
          <a:p>
            <a:pPr marL="609600" indent="-609600" eaLnBrk="1" hangingPunct="1"/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常微分方程， 袁荣（北师大）</a:t>
            </a:r>
          </a:p>
          <a:p>
            <a:pPr marL="609600" indent="-609600" eaLnBrk="1" hangingPunct="1"/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常微分方程教程，丁同仁（北京大学）</a:t>
            </a:r>
          </a:p>
          <a:p>
            <a:pPr marL="609600" indent="-609600" eaLnBrk="1" hangingPunct="1"/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常微分方程，蔡遂林（浙江大学）</a:t>
            </a:r>
          </a:p>
          <a:p>
            <a:pPr marL="609600" indent="-609600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学习要求</a:t>
            </a:r>
          </a:p>
          <a:p>
            <a:pPr marL="609600" indent="-609600" eaLnBrk="1" hangingPunct="1"/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熟练掌握基本方法；深刻理解基本理论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marL="609600" indent="-609600" eaLnBrk="1" hangingPunct="1"/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每周上课日课前交作业（抄题目，标注：姓名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学号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班级）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10%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000" dirty="0" smtClean="0">
                <a:latin typeface="楷体" pitchFamily="49" charset="-122"/>
                <a:ea typeface="楷体" pitchFamily="49" charset="-122"/>
              </a:rPr>
              <a:t>课代表将作业本交到数学学院办公楼的</a:t>
            </a:r>
            <a:r>
              <a:rPr lang="zh-CN" altLang="en-US" sz="2000" b="1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三楼走廊东头</a:t>
            </a:r>
            <a:r>
              <a:rPr lang="zh-CN" altLang="en-US" sz="2000" dirty="0" smtClean="0">
                <a:latin typeface="楷体" pitchFamily="49" charset="-122"/>
                <a:ea typeface="楷体" pitchFamily="49" charset="-122"/>
              </a:rPr>
              <a:t>窗边的条形桌上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pPr marL="609600" indent="-609600" eaLnBrk="1" hangingPunct="1"/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腾讯会议：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https://meeting.tencent.com/p/6139149998</a:t>
            </a:r>
          </a:p>
          <a:p>
            <a:pPr marL="609600" indent="-609600" eaLnBrk="1" hangingPunct="1"/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#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腾讯会议：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613-914-9998</a:t>
            </a:r>
          </a:p>
          <a:p>
            <a:pPr marL="609600" indent="-609600"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会议密码：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745985</a:t>
            </a:r>
          </a:p>
          <a:p>
            <a:pPr marL="609600" indent="-609600" eaLnBrk="1" hangingPunct="1"/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7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8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78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78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78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78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47675" y="517525"/>
            <a:ext cx="3595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练习： 求解下列方程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71550" y="1557338"/>
          <a:ext cx="519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公式" r:id="rId3" imgW="5076915" imgH="343016" progId="Equation.3">
                  <p:embed/>
                </p:oleObj>
              </mc:Choice>
              <mc:Fallback>
                <p:oleObj name="公式" r:id="rId3" imgW="5076915" imgH="34301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519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42988" y="3141663"/>
          <a:ext cx="401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公式" r:id="rId5" imgW="3895656" imgH="343016" progId="Equation.3">
                  <p:embed/>
                </p:oleObj>
              </mc:Choice>
              <mc:Fallback>
                <p:oleObj name="公式" r:id="rId5" imgW="3895656" imgH="34301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401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35013" y="446088"/>
            <a:ext cx="5032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二</a:t>
            </a:r>
            <a:r>
              <a:rPr kumimoji="1"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可化为分离变量方程的方程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63575" y="1166813"/>
            <a:ext cx="2519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齐次方程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63575" y="2101850"/>
            <a:ext cx="2519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：形如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63938" y="1938338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公式" r:id="rId3" imgW="2943084" imgH="695415" progId="Equation.3">
                  <p:embed/>
                </p:oleObj>
              </mc:Choice>
              <mc:Fallback>
                <p:oleObj name="公式" r:id="rId3" imgW="2943084" imgH="695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38338"/>
                        <a:ext cx="307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08025" y="3214688"/>
            <a:ext cx="215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>
                <a:latin typeface="楷体" pitchFamily="49" charset="-122"/>
                <a:ea typeface="楷体" pitchFamily="49" charset="-122"/>
              </a:rPr>
              <a:t>b</a:t>
            </a:r>
            <a:r>
              <a:rPr kumimoji="1" lang="en-US" altLang="zh-CN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kumimoji="1"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kumimoji="1" lang="zh-CN" altLang="en-US">
                <a:latin typeface="楷体" pitchFamily="49" charset="-122"/>
                <a:ea typeface="楷体" pitchFamily="49" charset="-122"/>
              </a:rPr>
              <a:t>：令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008313" y="3068638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公式" r:id="rId5" imgW="676344" imgH="695415" progId="Equation.3">
                  <p:embed/>
                </p:oleObj>
              </mc:Choice>
              <mc:Fallback>
                <p:oleObj name="公式" r:id="rId5" imgW="676344" imgH="6954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068638"/>
                        <a:ext cx="81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公式" r:id="rId7" imgW="190500" imgH="419100" progId="Equation.3">
                  <p:embed/>
                </p:oleObj>
              </mc:Choice>
              <mc:Fallback>
                <p:oleObj name="公式" r:id="rId7" imgW="190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547813" y="4149725"/>
          <a:ext cx="532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公式" r:id="rId9" imgW="5191085" imgH="676301" progId="Equation.3">
                  <p:embed/>
                </p:oleObj>
              </mc:Choice>
              <mc:Fallback>
                <p:oleObj name="公式" r:id="rId9" imgW="5191085" imgH="6763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5321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65125" y="117475"/>
            <a:ext cx="2354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.  </a:t>
            </a:r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方程：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76600" y="188913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3" imgW="1562100" imgH="901700" progId="Equation.DSMT4">
                  <p:embed/>
                </p:oleObj>
              </mc:Choice>
              <mc:Fallback>
                <p:oleObj name="Equation" r:id="rId3" imgW="15621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8913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4213" y="119697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解：原方程改写为：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859338" y="620713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5" imgW="1549400" imgH="1676400" progId="Equation.DSMT4">
                  <p:embed/>
                </p:oleObj>
              </mc:Choice>
              <mc:Fallback>
                <p:oleObj name="Equation" r:id="rId5" imgW="1549400" imgH="167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20713"/>
                        <a:ext cx="1549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84213" y="20605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547813" y="1989138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7" imgW="838200" imgH="838200" progId="Equation.DSMT4">
                  <p:embed/>
                </p:oleObj>
              </mc:Choice>
              <mc:Fallback>
                <p:oleObj name="Equation" r:id="rId7" imgW="838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555875" y="22050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该方程化为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716463" y="23495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9" imgW="2552700" imgH="927100" progId="Equation.DSMT4">
                  <p:embed/>
                </p:oleObj>
              </mc:Choice>
              <mc:Fallback>
                <p:oleObj name="Equation" r:id="rId9" imgW="25527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3495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55650" y="34290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分离变量积分得：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851275" y="3573463"/>
          <a:ext cx="430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11" imgW="4305300" imgH="825500" progId="Equation.DSMT4">
                  <p:embed/>
                </p:oleObj>
              </mc:Choice>
              <mc:Fallback>
                <p:oleObj name="Equation" r:id="rId11" imgW="43053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73463"/>
                        <a:ext cx="430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55650" y="47974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代回原变量得原方程的通解为：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508625" y="47244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13" imgW="2438400" imgH="495300" progId="Equation.DSMT4">
                  <p:embed/>
                </p:oleObj>
              </mc:Choice>
              <mc:Fallback>
                <p:oleObj name="Equation" r:id="rId13" imgW="24384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244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827088" y="5661025"/>
            <a:ext cx="282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为任意常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2" grpId="0"/>
      <p:bldP spid="18444" grpId="0"/>
      <p:bldP spid="184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292725" y="692150"/>
          <a:ext cx="274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0" name="Picture2" r:id="rId3" imgW="2743200" imgH="1828800" progId="Word.Picture.8">
                  <p:embed/>
                </p:oleObj>
              </mc:Choice>
              <mc:Fallback>
                <p:oleObj name="Picture2" r:id="rId3" imgW="2743200" imgH="182880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692150"/>
                        <a:ext cx="2743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88925" y="41275"/>
            <a:ext cx="5267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  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研究探照灯反射镜面的形状。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83000" y="2752725"/>
          <a:ext cx="1460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5" imgW="1460500" imgH="1016000" progId="Equation.DSMT4">
                  <p:embed/>
                </p:oleObj>
              </mc:Choice>
              <mc:Fallback>
                <p:oleObj name="Equation" r:id="rId5" imgW="1460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752725"/>
                        <a:ext cx="1460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17525" y="3698875"/>
            <a:ext cx="253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绕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X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轴旋转而成。</a:t>
            </a:r>
          </a:p>
        </p:txBody>
      </p:sp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2565400" y="1524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2"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240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39750" y="422116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在曲线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619250" y="42926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Equation" r:id="rId9" imgW="1282700" imgH="393700" progId="Equation.DSMT4">
                  <p:embed/>
                </p:oleObj>
              </mc:Choice>
              <mc:Fallback>
                <p:oleObj name="Equation" r:id="rId9" imgW="1282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944813" y="423545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上任取一点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611188" y="501332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1736725" y="4994275"/>
            <a:ext cx="44942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作切线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MT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，则由光的反射定律：</a:t>
            </a:r>
          </a:p>
          <a:p>
            <a:pPr eaLnBrk="1" hangingPunct="1"/>
            <a:endParaRPr kumimoji="1" lang="zh-CN" altLang="en-US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93725" y="5507038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入射角等于反射角，推得：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643438" y="5516563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13" imgW="838200" imgH="381000" progId="Equation.DSMT4">
                  <p:embed/>
                </p:oleObj>
              </mc:Choice>
              <mc:Fallback>
                <p:oleObj name="Equation" r:id="rId13" imgW="8382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16563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86" name="Group 38"/>
          <p:cNvGrpSpPr>
            <a:grpSpLocks/>
          </p:cNvGrpSpPr>
          <p:nvPr/>
        </p:nvGrpSpPr>
        <p:grpSpPr bwMode="auto">
          <a:xfrm>
            <a:off x="5867400" y="1844675"/>
            <a:ext cx="2963863" cy="2592388"/>
            <a:chOff x="3198" y="1979"/>
            <a:chExt cx="1867" cy="1633"/>
          </a:xfrm>
        </p:grpSpPr>
        <p:sp>
          <p:nvSpPr>
            <p:cNvPr id="34837" name="Line 19"/>
            <p:cNvSpPr>
              <a:spLocks noChangeShapeType="1"/>
            </p:cNvSpPr>
            <p:nvPr/>
          </p:nvSpPr>
          <p:spPr bwMode="auto">
            <a:xfrm flipH="1">
              <a:off x="3606" y="2886"/>
              <a:ext cx="136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38" name="Group 37"/>
            <p:cNvGrpSpPr>
              <a:grpSpLocks/>
            </p:cNvGrpSpPr>
            <p:nvPr/>
          </p:nvGrpSpPr>
          <p:grpSpPr bwMode="auto">
            <a:xfrm>
              <a:off x="3198" y="1979"/>
              <a:ext cx="1867" cy="1633"/>
              <a:chOff x="3198" y="1979"/>
              <a:chExt cx="1867" cy="1633"/>
            </a:xfrm>
          </p:grpSpPr>
          <p:graphicFrame>
            <p:nvGraphicFramePr>
              <p:cNvPr id="34839" name="Object 30"/>
              <p:cNvGraphicFramePr>
                <a:graphicFrameLocks noChangeAspect="1"/>
              </p:cNvGraphicFramePr>
              <p:nvPr/>
            </p:nvGraphicFramePr>
            <p:xfrm>
              <a:off x="3696" y="2704"/>
              <a:ext cx="32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86" name="公式" r:id="rId15" imgW="507780" imgH="253890" progId="Equation.3">
                      <p:embed/>
                    </p:oleObj>
                  </mc:Choice>
                  <mc:Fallback>
                    <p:oleObj name="公式" r:id="rId15" imgW="507780" imgH="25389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704"/>
                            <a:ext cx="32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840" name="Group 36"/>
              <p:cNvGrpSpPr>
                <a:grpSpLocks/>
              </p:cNvGrpSpPr>
              <p:nvPr/>
            </p:nvGrpSpPr>
            <p:grpSpPr bwMode="auto">
              <a:xfrm>
                <a:off x="3198" y="1979"/>
                <a:ext cx="1867" cy="1633"/>
                <a:chOff x="3198" y="1979"/>
                <a:chExt cx="1867" cy="1633"/>
              </a:xfrm>
            </p:grpSpPr>
            <p:graphicFrame>
              <p:nvGraphicFramePr>
                <p:cNvPr id="34841" name="Object 22"/>
                <p:cNvGraphicFramePr>
                  <a:graphicFrameLocks noChangeAspect="1"/>
                </p:cNvGraphicFramePr>
                <p:nvPr/>
              </p:nvGraphicFramePr>
              <p:xfrm>
                <a:off x="4195" y="2614"/>
                <a:ext cx="512" cy="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87" name="公式" r:id="rId17" imgW="812447" imgH="253890" progId="Equation.3">
                        <p:embed/>
                      </p:oleObj>
                    </mc:Choice>
                    <mc:Fallback>
                      <p:oleObj name="公式" r:id="rId17" imgW="812447" imgH="25389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" y="2614"/>
                              <a:ext cx="512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4842" name="Group 35"/>
                <p:cNvGrpSpPr>
                  <a:grpSpLocks/>
                </p:cNvGrpSpPr>
                <p:nvPr/>
              </p:nvGrpSpPr>
              <p:grpSpPr bwMode="auto">
                <a:xfrm>
                  <a:off x="3198" y="1979"/>
                  <a:ext cx="1867" cy="1633"/>
                  <a:chOff x="3198" y="1979"/>
                  <a:chExt cx="1867" cy="1633"/>
                </a:xfrm>
              </p:grpSpPr>
              <p:graphicFrame>
                <p:nvGraphicFramePr>
                  <p:cNvPr id="34843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3198" y="3022"/>
                  <a:ext cx="136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088" name="公式" r:id="rId19" imgW="215619" imgH="215619" progId="Equation.3">
                          <p:embed/>
                        </p:oleObj>
                      </mc:Choice>
                      <mc:Fallback>
                        <p:oleObj name="公式" r:id="rId19" imgW="215619" imgH="215619" progId="Equation.3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98" y="3022"/>
                                <a:ext cx="136" cy="1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3484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3334" y="1979"/>
                    <a:ext cx="1731" cy="1633"/>
                    <a:chOff x="3334" y="1979"/>
                    <a:chExt cx="1731" cy="1633"/>
                  </a:xfrm>
                </p:grpSpPr>
                <p:sp>
                  <p:nvSpPr>
                    <p:cNvPr id="3484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4" y="3203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47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6" y="1979"/>
                      <a:ext cx="0" cy="16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48" name="Arc 18"/>
                    <p:cNvSpPr>
                      <a:spLocks/>
                    </p:cNvSpPr>
                    <p:nvPr/>
                  </p:nvSpPr>
                  <p:spPr bwMode="auto">
                    <a:xfrm rot="-5400000">
                      <a:off x="3470" y="2795"/>
                      <a:ext cx="576" cy="576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49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34" y="2568"/>
                      <a:ext cx="771" cy="6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50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2" y="2886"/>
                      <a:ext cx="81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4851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06" y="3249"/>
                    <a:ext cx="96" cy="1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89" name="公式" r:id="rId21" imgW="152268" imgH="164957" progId="Equation.3">
                            <p:embed/>
                          </p:oleObj>
                        </mc:Choice>
                        <mc:Fallback>
                          <p:oleObj name="公式" r:id="rId21" imgW="152268" imgH="164957" progId="Equation.3">
                            <p:embed/>
                            <p:pic>
                              <p:nvPicPr>
                                <p:cNvPr id="0" name="Object 2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06" y="3249"/>
                                  <a:ext cx="96" cy="1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852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560" y="2704"/>
                    <a:ext cx="168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90" name="公式" r:id="rId23" imgW="266469" imgH="203024" progId="Equation.3">
                            <p:embed/>
                          </p:oleObj>
                        </mc:Choice>
                        <mc:Fallback>
                          <p:oleObj name="公式" r:id="rId23" imgW="266469" imgH="203024" progId="Equation.3">
                            <p:embed/>
                            <p:pic>
                              <p:nvPicPr>
                                <p:cNvPr id="0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560" y="2704"/>
                                  <a:ext cx="168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4853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2" y="2931"/>
                      <a:ext cx="0" cy="2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4854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42" y="3249"/>
                    <a:ext cx="120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91" name="公式" r:id="rId25" imgW="190417" imgH="203112" progId="Equation.3">
                            <p:embed/>
                          </p:oleObj>
                        </mc:Choice>
                        <mc:Fallback>
                          <p:oleObj name="公式" r:id="rId25" imgW="190417" imgH="203112" progId="Equation.3">
                            <p:embed/>
                            <p:pic>
                              <p:nvPicPr>
                                <p:cNvPr id="0" name="Object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42" y="3249"/>
                                  <a:ext cx="120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855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921" y="3294"/>
                    <a:ext cx="144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92" name="公式" r:id="rId27" imgW="228501" imgH="203112" progId="Equation.3">
                            <p:embed/>
                          </p:oleObj>
                        </mc:Choice>
                        <mc:Fallback>
                          <p:oleObj name="公式" r:id="rId27" imgW="228501" imgH="203112" progId="Equation.3">
                            <p:embed/>
                            <p:pic>
                              <p:nvPicPr>
                                <p:cNvPr id="0" name="Object 2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921" y="3294"/>
                                  <a:ext cx="144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856" name="Object 2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96" y="2069"/>
                    <a:ext cx="112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93" name="公式" r:id="rId29" imgW="177569" imgH="202936" progId="Equation.3">
                            <p:embed/>
                          </p:oleObj>
                        </mc:Choice>
                        <mc:Fallback>
                          <p:oleObj name="公式" r:id="rId29" imgW="177569" imgH="202936" progId="Equation.3">
                            <p:embed/>
                            <p:pic>
                              <p:nvPicPr>
                                <p:cNvPr id="0" name="Object 2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96" y="2069"/>
                                  <a:ext cx="112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857" name="Object 3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79" y="3113"/>
                    <a:ext cx="120" cy="1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94" name="公式" r:id="rId31" imgW="57258" imgH="28498" progId="Equation.3">
                            <p:embed/>
                          </p:oleObj>
                        </mc:Choice>
                        <mc:Fallback>
                          <p:oleObj name="公式" r:id="rId31" imgW="57258" imgH="28498" progId="Equation.3">
                            <p:embed/>
                            <p:pic>
                              <p:nvPicPr>
                                <p:cNvPr id="0" name="Object 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79" y="3113"/>
                                  <a:ext cx="120" cy="1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858" name="Object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833" y="2750"/>
                    <a:ext cx="120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5095" name="公式" r:id="rId33" imgW="57258" imgH="123722" progId="Equation.3">
                            <p:embed/>
                          </p:oleObj>
                        </mc:Choice>
                        <mc:Fallback>
                          <p:oleObj name="公式" r:id="rId33" imgW="57258" imgH="123722" progId="Equation.3">
                            <p:embed/>
                            <p:pic>
                              <p:nvPicPr>
                                <p:cNvPr id="0" name="Object 3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833" y="2750"/>
                                  <a:ext cx="120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34845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3606" y="2931"/>
                  <a:ext cx="104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096" name="公式" r:id="rId35" imgW="28456" imgH="66726" progId="Equation.3">
                          <p:embed/>
                        </p:oleObj>
                      </mc:Choice>
                      <mc:Fallback>
                        <p:oleObj name="公式" r:id="rId35" imgW="28456" imgH="66726" progId="Equation.3">
                          <p:embed/>
                          <p:pic>
                            <p:nvPicPr>
                              <p:cNvPr id="0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06" y="2931"/>
                                <a:ext cx="104" cy="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425450" y="549275"/>
            <a:ext cx="88026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在制造探照灯的反射镜面时，总要求将点光源射出的光线</a:t>
            </a:r>
          </a:p>
          <a:p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平行地反射出去，以保持探照灯有良好的方向性，试求反射镜面</a:t>
            </a:r>
          </a:p>
          <a:p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的几何形状。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179388" y="1773238"/>
            <a:ext cx="57245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解：取光源所在处为坐标原点，</a:t>
            </a:r>
          </a:p>
          <a:p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       而</a:t>
            </a:r>
            <a:r>
              <a:rPr kumimoji="1" lang="en-US" altLang="zh-CN" sz="2400">
                <a:latin typeface="楷体" pitchFamily="49" charset="-122"/>
                <a:ea typeface="楷体" pitchFamily="49" charset="-122"/>
              </a:rPr>
              <a:t>X</a:t>
            </a:r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轴平行光的反射方向，如右图</a:t>
            </a: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515938" y="294957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设所求曲面为由曲线</a:t>
            </a:r>
          </a:p>
        </p:txBody>
      </p:sp>
      <p:cxnSp>
        <p:nvCxnSpPr>
          <p:cNvPr id="3" name="直接连接符 2"/>
          <p:cNvCxnSpPr>
            <a:stCxn id="34850" idx="0"/>
          </p:cNvCxnSpPr>
          <p:nvPr/>
        </p:nvCxnSpPr>
        <p:spPr>
          <a:xfrm>
            <a:off x="6731000" y="3284538"/>
            <a:ext cx="288925" cy="4143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任意多边形 5"/>
          <p:cNvSpPr/>
          <p:nvPr/>
        </p:nvSpPr>
        <p:spPr>
          <a:xfrm>
            <a:off x="6656388" y="3492500"/>
            <a:ext cx="247650" cy="58738"/>
          </a:xfrm>
          <a:custGeom>
            <a:avLst/>
            <a:gdLst>
              <a:gd name="connsiteX0" fmla="*/ 0 w 247135"/>
              <a:gd name="connsiteY0" fmla="*/ 0 h 57665"/>
              <a:gd name="connsiteX1" fmla="*/ 65903 w 247135"/>
              <a:gd name="connsiteY1" fmla="*/ 49427 h 57665"/>
              <a:gd name="connsiteX2" fmla="*/ 90616 w 247135"/>
              <a:gd name="connsiteY2" fmla="*/ 57665 h 57665"/>
              <a:gd name="connsiteX3" fmla="*/ 189470 w 247135"/>
              <a:gd name="connsiteY3" fmla="*/ 32952 h 57665"/>
              <a:gd name="connsiteX4" fmla="*/ 247135 w 247135"/>
              <a:gd name="connsiteY4" fmla="*/ 16476 h 57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135" h="57665">
                <a:moveTo>
                  <a:pt x="0" y="0"/>
                </a:moveTo>
                <a:cubicBezTo>
                  <a:pt x="10113" y="8091"/>
                  <a:pt x="48411" y="40681"/>
                  <a:pt x="65903" y="49427"/>
                </a:cubicBezTo>
                <a:cubicBezTo>
                  <a:pt x="73670" y="53310"/>
                  <a:pt x="82378" y="54919"/>
                  <a:pt x="90616" y="57665"/>
                </a:cubicBezTo>
                <a:cubicBezTo>
                  <a:pt x="123567" y="49427"/>
                  <a:pt x="156744" y="42043"/>
                  <a:pt x="189470" y="32952"/>
                </a:cubicBezTo>
                <a:cubicBezTo>
                  <a:pt x="251910" y="15608"/>
                  <a:pt x="219884" y="16476"/>
                  <a:pt x="247135" y="16476"/>
                </a:cubicBezTo>
              </a:path>
            </a:pathLst>
          </a:cu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6845300" y="3295650"/>
            <a:ext cx="206375" cy="173038"/>
          </a:xfrm>
          <a:custGeom>
            <a:avLst/>
            <a:gdLst>
              <a:gd name="connsiteX0" fmla="*/ 0 w 205946"/>
              <a:gd name="connsiteY0" fmla="*/ 164757 h 173340"/>
              <a:gd name="connsiteX1" fmla="*/ 148281 w 205946"/>
              <a:gd name="connsiteY1" fmla="*/ 164757 h 173340"/>
              <a:gd name="connsiteX2" fmla="*/ 181233 w 205946"/>
              <a:gd name="connsiteY2" fmla="*/ 115330 h 173340"/>
              <a:gd name="connsiteX3" fmla="*/ 197708 w 205946"/>
              <a:gd name="connsiteY3" fmla="*/ 65903 h 173340"/>
              <a:gd name="connsiteX4" fmla="*/ 205946 w 205946"/>
              <a:gd name="connsiteY4" fmla="*/ 41189 h 173340"/>
              <a:gd name="connsiteX5" fmla="*/ 205946 w 205946"/>
              <a:gd name="connsiteY5" fmla="*/ 0 h 173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5946" h="173340">
                <a:moveTo>
                  <a:pt x="0" y="164757"/>
                </a:moveTo>
                <a:cubicBezTo>
                  <a:pt x="26412" y="167398"/>
                  <a:pt x="117564" y="182675"/>
                  <a:pt x="148281" y="164757"/>
                </a:cubicBezTo>
                <a:cubicBezTo>
                  <a:pt x="165385" y="154780"/>
                  <a:pt x="181233" y="115330"/>
                  <a:pt x="181233" y="115330"/>
                </a:cubicBezTo>
                <a:lnTo>
                  <a:pt x="197708" y="65903"/>
                </a:lnTo>
                <a:cubicBezTo>
                  <a:pt x="200454" y="57665"/>
                  <a:pt x="205946" y="49873"/>
                  <a:pt x="205946" y="41189"/>
                </a:cubicBezTo>
                <a:lnTo>
                  <a:pt x="205946" y="0"/>
                </a:lnTo>
              </a:path>
            </a:pathLst>
          </a:cu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1" grpId="0"/>
      <p:bldP spid="19464" grpId="0"/>
      <p:bldP spid="19466" grpId="0"/>
      <p:bldP spid="194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88925" y="206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116013" y="115888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2" name="Equation" r:id="rId3" imgW="1726451" imgH="482391" progId="Equation.DSMT4">
                  <p:embed/>
                </p:oleObj>
              </mc:Choice>
              <mc:Fallback>
                <p:oleObj name="Equation" r:id="rId3" imgW="1726451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5888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54063" y="836613"/>
          <a:ext cx="4800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3" name="Equation" r:id="rId5" imgW="4800600" imgH="1104900" progId="Equation.DSMT4">
                  <p:embed/>
                </p:oleObj>
              </mc:Choice>
              <mc:Fallback>
                <p:oleObj name="Equation" r:id="rId5" imgW="48006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36613"/>
                        <a:ext cx="4800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23850" y="21336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该方程为齐次方程。作变换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84213" y="2708275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7" imgW="812447" imgH="901309" progId="Equation.DSMT4">
                  <p:embed/>
                </p:oleObj>
              </mc:Choice>
              <mc:Fallback>
                <p:oleObj name="Equation" r:id="rId7" imgW="812447" imgH="90130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692275" y="2924175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  则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600325" y="2711450"/>
          <a:ext cx="207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9" imgW="2070100" imgH="901700" progId="Equation.DSMT4">
                  <p:embed/>
                </p:oleObj>
              </mc:Choice>
              <mc:Fallback>
                <p:oleObj name="Equation" r:id="rId9" imgW="2070100" imgH="901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711450"/>
                        <a:ext cx="2070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68313" y="3716338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分离变量两边积分得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635375" y="3644900"/>
          <a:ext cx="403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11" imgW="4038600" imgH="787400" progId="Equation.DSMT4">
                  <p:embed/>
                </p:oleObj>
              </mc:Choice>
              <mc:Fallback>
                <p:oleObj name="Equation" r:id="rId11" imgW="40386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44900"/>
                        <a:ext cx="403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39750" y="4652963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代回原变量化简得</a:t>
            </a:r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4189413" y="4719638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13" imgW="2336800" imgH="495300" progId="Equation.DSMT4">
                  <p:embed/>
                </p:oleObj>
              </mc:Choice>
              <mc:Fallback>
                <p:oleObj name="Equation" r:id="rId13" imgW="23368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4719638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539750" y="5516563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itchFamily="49" charset="-122"/>
                <a:ea typeface="楷体" pitchFamily="49" charset="-122"/>
              </a:rPr>
              <a:t>则所求反射镜面方程为：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067175" y="5589588"/>
          <a:ext cx="299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" name="Equation" r:id="rId15" imgW="2997200" imgH="495300" progId="Equation.DSMT4">
                  <p:embed/>
                </p:oleObj>
              </mc:Choice>
              <mc:Fallback>
                <p:oleObj name="Equation" r:id="rId15" imgW="2997200" imgH="495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89588"/>
                        <a:ext cx="299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86" name="Group 38"/>
          <p:cNvGrpSpPr>
            <a:grpSpLocks/>
          </p:cNvGrpSpPr>
          <p:nvPr/>
        </p:nvGrpSpPr>
        <p:grpSpPr bwMode="auto">
          <a:xfrm>
            <a:off x="5795963" y="765175"/>
            <a:ext cx="2963862" cy="2592388"/>
            <a:chOff x="3198" y="1979"/>
            <a:chExt cx="1867" cy="1633"/>
          </a:xfrm>
        </p:grpSpPr>
        <p:sp>
          <p:nvSpPr>
            <p:cNvPr id="35856" name="Line 19"/>
            <p:cNvSpPr>
              <a:spLocks noChangeShapeType="1"/>
            </p:cNvSpPr>
            <p:nvPr/>
          </p:nvSpPr>
          <p:spPr bwMode="auto">
            <a:xfrm flipH="1">
              <a:off x="3606" y="2886"/>
              <a:ext cx="136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57" name="Group 37"/>
            <p:cNvGrpSpPr>
              <a:grpSpLocks/>
            </p:cNvGrpSpPr>
            <p:nvPr/>
          </p:nvGrpSpPr>
          <p:grpSpPr bwMode="auto">
            <a:xfrm>
              <a:off x="3198" y="1979"/>
              <a:ext cx="1867" cy="1633"/>
              <a:chOff x="3198" y="1979"/>
              <a:chExt cx="1867" cy="1633"/>
            </a:xfrm>
          </p:grpSpPr>
          <p:graphicFrame>
            <p:nvGraphicFramePr>
              <p:cNvPr id="35858" name="Object 30"/>
              <p:cNvGraphicFramePr>
                <a:graphicFrameLocks noChangeAspect="1"/>
              </p:cNvGraphicFramePr>
              <p:nvPr/>
            </p:nvGraphicFramePr>
            <p:xfrm>
              <a:off x="3696" y="2704"/>
              <a:ext cx="32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19" name="公式" r:id="rId17" imgW="507780" imgH="253890" progId="Equation.3">
                      <p:embed/>
                    </p:oleObj>
                  </mc:Choice>
                  <mc:Fallback>
                    <p:oleObj name="公式" r:id="rId17" imgW="507780" imgH="25389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704"/>
                            <a:ext cx="32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859" name="Group 36"/>
              <p:cNvGrpSpPr>
                <a:grpSpLocks/>
              </p:cNvGrpSpPr>
              <p:nvPr/>
            </p:nvGrpSpPr>
            <p:grpSpPr bwMode="auto">
              <a:xfrm>
                <a:off x="3198" y="1979"/>
                <a:ext cx="1867" cy="1633"/>
                <a:chOff x="3198" y="1979"/>
                <a:chExt cx="1867" cy="1633"/>
              </a:xfrm>
            </p:grpSpPr>
            <p:graphicFrame>
              <p:nvGraphicFramePr>
                <p:cNvPr id="35860" name="Object 22"/>
                <p:cNvGraphicFramePr>
                  <a:graphicFrameLocks noChangeAspect="1"/>
                </p:cNvGraphicFramePr>
                <p:nvPr/>
              </p:nvGraphicFramePr>
              <p:xfrm>
                <a:off x="4195" y="2614"/>
                <a:ext cx="512" cy="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120" name="公式" r:id="rId19" imgW="812447" imgH="253890" progId="Equation.3">
                        <p:embed/>
                      </p:oleObj>
                    </mc:Choice>
                    <mc:Fallback>
                      <p:oleObj name="公式" r:id="rId19" imgW="812447" imgH="25389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" y="2614"/>
                              <a:ext cx="512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5861" name="Group 35"/>
                <p:cNvGrpSpPr>
                  <a:grpSpLocks/>
                </p:cNvGrpSpPr>
                <p:nvPr/>
              </p:nvGrpSpPr>
              <p:grpSpPr bwMode="auto">
                <a:xfrm>
                  <a:off x="3198" y="1979"/>
                  <a:ext cx="1867" cy="1633"/>
                  <a:chOff x="3198" y="1979"/>
                  <a:chExt cx="1867" cy="1633"/>
                </a:xfrm>
              </p:grpSpPr>
              <p:graphicFrame>
                <p:nvGraphicFramePr>
                  <p:cNvPr id="35862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3198" y="3022"/>
                  <a:ext cx="136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121" name="公式" r:id="rId21" imgW="215619" imgH="215619" progId="Equation.3">
                          <p:embed/>
                        </p:oleObj>
                      </mc:Choice>
                      <mc:Fallback>
                        <p:oleObj name="公式" r:id="rId21" imgW="215619" imgH="215619" progId="Equation.3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98" y="3022"/>
                                <a:ext cx="136" cy="1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35863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3334" y="1979"/>
                    <a:ext cx="1731" cy="1633"/>
                    <a:chOff x="3334" y="1979"/>
                    <a:chExt cx="1731" cy="1633"/>
                  </a:xfrm>
                </p:grpSpPr>
                <p:sp>
                  <p:nvSpPr>
                    <p:cNvPr id="35865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4" y="3203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66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6" y="1979"/>
                      <a:ext cx="0" cy="16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67" name="Arc 18"/>
                    <p:cNvSpPr>
                      <a:spLocks/>
                    </p:cNvSpPr>
                    <p:nvPr/>
                  </p:nvSpPr>
                  <p:spPr bwMode="auto">
                    <a:xfrm rot="-5400000">
                      <a:off x="3470" y="2795"/>
                      <a:ext cx="576" cy="576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68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34" y="2568"/>
                      <a:ext cx="771" cy="6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6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2" y="2886"/>
                      <a:ext cx="81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5870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06" y="3249"/>
                    <a:ext cx="96" cy="1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2" name="公式" r:id="rId23" imgW="152268" imgH="164957" progId="Equation.3">
                            <p:embed/>
                          </p:oleObj>
                        </mc:Choice>
                        <mc:Fallback>
                          <p:oleObj name="公式" r:id="rId23" imgW="152268" imgH="164957" progId="Equation.3">
                            <p:embed/>
                            <p:pic>
                              <p:nvPicPr>
                                <p:cNvPr id="0" name="Object 2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06" y="3249"/>
                                  <a:ext cx="96" cy="1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871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560" y="2704"/>
                    <a:ext cx="168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3" name="公式" r:id="rId25" imgW="266469" imgH="203024" progId="Equation.3">
                            <p:embed/>
                          </p:oleObj>
                        </mc:Choice>
                        <mc:Fallback>
                          <p:oleObj name="公式" r:id="rId25" imgW="266469" imgH="203024" progId="Equation.3">
                            <p:embed/>
                            <p:pic>
                              <p:nvPicPr>
                                <p:cNvPr id="0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560" y="2704"/>
                                  <a:ext cx="168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5872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2" y="2931"/>
                      <a:ext cx="0" cy="2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5873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42" y="3249"/>
                    <a:ext cx="120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4" name="公式" r:id="rId27" imgW="190417" imgH="203112" progId="Equation.3">
                            <p:embed/>
                          </p:oleObj>
                        </mc:Choice>
                        <mc:Fallback>
                          <p:oleObj name="公式" r:id="rId27" imgW="190417" imgH="203112" progId="Equation.3">
                            <p:embed/>
                            <p:pic>
                              <p:nvPicPr>
                                <p:cNvPr id="0" name="Object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42" y="3249"/>
                                  <a:ext cx="120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874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921" y="3294"/>
                    <a:ext cx="144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5" name="公式" r:id="rId29" imgW="228501" imgH="203112" progId="Equation.3">
                            <p:embed/>
                          </p:oleObj>
                        </mc:Choice>
                        <mc:Fallback>
                          <p:oleObj name="公式" r:id="rId29" imgW="228501" imgH="203112" progId="Equation.3">
                            <p:embed/>
                            <p:pic>
                              <p:nvPicPr>
                                <p:cNvPr id="0" name="Object 2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921" y="3294"/>
                                  <a:ext cx="144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875" name="Object 2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96" y="2069"/>
                    <a:ext cx="112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6" name="公式" r:id="rId31" imgW="177569" imgH="202936" progId="Equation.3">
                            <p:embed/>
                          </p:oleObj>
                        </mc:Choice>
                        <mc:Fallback>
                          <p:oleObj name="公式" r:id="rId31" imgW="177569" imgH="202936" progId="Equation.3">
                            <p:embed/>
                            <p:pic>
                              <p:nvPicPr>
                                <p:cNvPr id="0" name="Object 2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96" y="2069"/>
                                  <a:ext cx="112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876" name="Object 3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79" y="3113"/>
                    <a:ext cx="120" cy="1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7" name="公式" r:id="rId33" imgW="57258" imgH="28498" progId="Equation.3">
                            <p:embed/>
                          </p:oleObj>
                        </mc:Choice>
                        <mc:Fallback>
                          <p:oleObj name="公式" r:id="rId33" imgW="57258" imgH="28498" progId="Equation.3">
                            <p:embed/>
                            <p:pic>
                              <p:nvPicPr>
                                <p:cNvPr id="0" name="Object 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79" y="3113"/>
                                  <a:ext cx="120" cy="1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877" name="Object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833" y="2750"/>
                    <a:ext cx="120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6128" name="公式" r:id="rId35" imgW="57258" imgH="123722" progId="Equation.3">
                            <p:embed/>
                          </p:oleObj>
                        </mc:Choice>
                        <mc:Fallback>
                          <p:oleObj name="公式" r:id="rId35" imgW="57258" imgH="123722" progId="Equation.3">
                            <p:embed/>
                            <p:pic>
                              <p:nvPicPr>
                                <p:cNvPr id="0" name="Object 3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833" y="2750"/>
                                  <a:ext cx="120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35864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3606" y="2931"/>
                  <a:ext cx="104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129" name="公式" r:id="rId37" imgW="28456" imgH="66726" progId="Equation.3">
                          <p:embed/>
                        </p:oleObj>
                      </mc:Choice>
                      <mc:Fallback>
                        <p:oleObj name="公式" r:id="rId37" imgW="28456" imgH="66726" progId="Equation.3">
                          <p:embed/>
                          <p:pic>
                            <p:nvPicPr>
                              <p:cNvPr id="0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06" y="2931"/>
                                <a:ext cx="104" cy="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94" grpId="0"/>
      <p:bldP spid="204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1258888" y="1268413"/>
            <a:ext cx="55721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课后作业</a:t>
            </a:r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: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　</a:t>
            </a: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.2. 1(1,3,6),4, 8(1,3,5).</a:t>
            </a: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.1. 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,5,6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8,10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</a:t>
            </a:r>
            <a:endParaRPr lang="en-US" altLang="zh-CN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"/>
          <p:cNvSpPr txBox="1">
            <a:spLocks noChangeArrowheads="1"/>
          </p:cNvSpPr>
          <p:nvPr/>
        </p:nvSpPr>
        <p:spPr bwMode="auto">
          <a:xfrm>
            <a:off x="384175" y="4505325"/>
            <a:ext cx="871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数学上导出了有名的浅水波</a:t>
            </a:r>
            <a:r>
              <a:rPr lang="en-US" altLang="zh-CN" sz="2000" u="sng">
                <a:solidFill>
                  <a:srgbClr val="FF0000"/>
                </a:solidFill>
                <a:latin typeface="楷体" pitchFamily="49" charset="-122"/>
                <a:ea typeface="楷体" pitchFamily="49" charset="-122"/>
                <a:hlinkClick r:id="rId3"/>
              </a:rPr>
              <a:t>KdV方程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，并给出了一个类似于罗素孤立波的解析</a:t>
            </a:r>
            <a:endParaRPr lang="zh-CN" altLang="en-US" sz="200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235450" y="4914900"/>
            <a:ext cx="1468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孤立子理论</a:t>
            </a:r>
          </a:p>
        </p:txBody>
      </p:sp>
      <p:graphicFrame>
        <p:nvGraphicFramePr>
          <p:cNvPr id="4" name="对象 2"/>
          <p:cNvGraphicFramePr>
            <a:graphicFrameLocks noChangeAspect="1"/>
          </p:cNvGraphicFramePr>
          <p:nvPr/>
        </p:nvGraphicFramePr>
        <p:xfrm>
          <a:off x="1835150" y="5516563"/>
          <a:ext cx="426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4" imgW="4267200" imgH="647700" progId="Equation.DSMT4">
                  <p:embed/>
                </p:oleObj>
              </mc:Choice>
              <mc:Fallback>
                <p:oleObj name="Equation" r:id="rId4" imgW="4267200" imgH="647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16563"/>
                        <a:ext cx="4267200" cy="647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042988" y="6381750"/>
            <a:ext cx="5473700" cy="4000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变量与未知函数及其微分的方程式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微分方程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68313" y="260350"/>
            <a:ext cx="8262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000">
                <a:latin typeface="楷体" pitchFamily="49" charset="-122"/>
                <a:ea typeface="楷体" pitchFamily="49" charset="-122"/>
              </a:rPr>
              <a:t> 1834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年秋，英国造船工程师</a:t>
            </a:r>
            <a:r>
              <a:rPr lang="en-US" altLang="zh-CN" sz="2000" u="sng">
                <a:latin typeface="楷体" pitchFamily="49" charset="-122"/>
                <a:ea typeface="楷体" pitchFamily="49" charset="-122"/>
                <a:hlinkClick r:id="rId6"/>
              </a:rPr>
              <a:t>罗素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在运河河道上看到了由两匹骏马拉着的</a:t>
            </a:r>
            <a:endParaRPr lang="zh-CN" altLang="en-US" sz="200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0525" y="722313"/>
            <a:ext cx="7623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一只迅速前进的船突然停止时，被船所推动的一大团水却不停止，</a:t>
            </a:r>
            <a:endParaRPr lang="zh-CN" altLang="en-US" sz="200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4325" y="1184275"/>
            <a:ext cx="8134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它积聚在船头周围激烈地扰动，然后形成一个滚园、光滑而又轮廓分明</a:t>
            </a:r>
            <a:endParaRPr lang="zh-CN" altLang="en-US" sz="2000">
              <a:solidFill>
                <a:srgbClr val="96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0838" y="1649413"/>
            <a:ext cx="8135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的大水包，高度约为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0.3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～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0.5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米，长约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米，以每小时约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13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公里的速度</a:t>
            </a:r>
            <a:endParaRPr lang="zh-CN" altLang="en-US" sz="2000">
              <a:solidFill>
                <a:srgbClr val="96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0838" y="2058988"/>
            <a:ext cx="8135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沿着河面向前滚动。罗素骑马沿运河跟踪这个水包时发现，它的大小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、</a:t>
            </a:r>
            <a:endParaRPr lang="zh-CN" altLang="en-US" sz="2000">
              <a:solidFill>
                <a:srgbClr val="96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14325" y="2514600"/>
            <a:ext cx="853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形状和速度变化很慢直到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～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公里后，才在河道上渐渐地消失。罗素马上</a:t>
            </a:r>
            <a:endParaRPr lang="zh-CN" altLang="en-US" sz="200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4325" y="3011488"/>
            <a:ext cx="836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意识到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他所发现的这个水包决不是普通的水波。十年后罗素向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英国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科学</a:t>
            </a:r>
            <a:endParaRPr lang="zh-CN" altLang="en-US" sz="20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388" y="3563938"/>
            <a:ext cx="9161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</a:rPr>
              <a:t>促进会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报告了自己的观点，但却没能说服他的同事们，罗素所发现的孤立波现象</a:t>
            </a:r>
            <a:endParaRPr lang="zh-CN" altLang="en-US" sz="200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87338" y="4040188"/>
            <a:ext cx="8262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未能引起人们的注意。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50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年以后即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两位数学家</a:t>
            </a:r>
            <a:r>
              <a:rPr lang="zh-CN" altLang="zh-CN" sz="20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科特维格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与</a:t>
            </a:r>
            <a:r>
              <a:rPr lang="zh-CN" altLang="zh-CN" sz="20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得佛里斯</a:t>
            </a:r>
            <a:r>
              <a:rPr lang="zh-CN" altLang="zh-CN" sz="2000">
                <a:latin typeface="楷体" pitchFamily="49" charset="-122"/>
                <a:ea typeface="楷体" pitchFamily="49" charset="-122"/>
              </a:rPr>
              <a:t>从</a:t>
            </a:r>
            <a:endParaRPr lang="zh-CN" altLang="en-US" sz="200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87350" y="4914900"/>
            <a:ext cx="4030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2000">
                <a:latin typeface="楷体" pitchFamily="49" charset="-122"/>
                <a:ea typeface="楷体" pitchFamily="49" charset="-122"/>
              </a:rPr>
              <a:t>解，即孤立波解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，从而创建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—— </a:t>
            </a:r>
            <a:endParaRPr lang="zh-CN" altLang="en-US" sz="2000">
              <a:solidFill>
                <a:srgbClr val="96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3" grpId="0"/>
      <p:bldP spid="5" grpId="0" animBg="1"/>
      <p:bldP spid="2" grpId="0"/>
      <p:bldP spid="6" grpId="0"/>
      <p:bldP spid="7" grpId="0"/>
      <p:bldP spid="9" grpId="0"/>
      <p:bldP spid="11" grpId="0"/>
      <p:bldP spid="10" grpId="0"/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2916238" y="160338"/>
            <a:ext cx="2613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333399"/>
                </a:solidFill>
                <a:latin typeface="楷体" pitchFamily="49" charset="-122"/>
                <a:ea typeface="楷体" pitchFamily="49" charset="-122"/>
              </a:rPr>
              <a:t>Ch1. </a:t>
            </a:r>
            <a:r>
              <a:rPr lang="zh-CN" altLang="en-US" sz="3200" b="1">
                <a:solidFill>
                  <a:srgbClr val="333399"/>
                </a:solidFill>
                <a:latin typeface="楷体" pitchFamily="49" charset="-122"/>
                <a:ea typeface="楷体" pitchFamily="49" charset="-122"/>
              </a:rPr>
              <a:t>序言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523875" y="822325"/>
            <a:ext cx="383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一</a:t>
            </a:r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微分方程的产生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620713" y="1677988"/>
            <a:ext cx="3778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微积分是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何时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发明的？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4351338" y="1693863"/>
            <a:ext cx="23415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1665-1666</a:t>
            </a:r>
            <a:r>
              <a:rPr lang="zh-CN" altLang="en-US" b="1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年</a:t>
            </a:r>
            <a:r>
              <a:rPr lang="en-US" altLang="zh-CN" b="1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.</a:t>
            </a:r>
            <a:endParaRPr lang="zh-CN" altLang="en-US"/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611188" y="25511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发明者：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3057525" y="2509838"/>
            <a:ext cx="3068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牛顿、莱布尼兹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等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452438" y="3284538"/>
            <a:ext cx="813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微积分发明前（后） 求几何图形的面积、体积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 b="1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0438" y="4437063"/>
            <a:ext cx="914400" cy="914400"/>
          </a:xfrm>
          <a:prstGeom prst="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>
            <a:off x="2527300" y="4421188"/>
            <a:ext cx="1060450" cy="914400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135438" y="4421188"/>
            <a:ext cx="914400" cy="914400"/>
          </a:xfrm>
          <a:prstGeom prst="ellipse">
            <a:avLst/>
          </a:prstGeom>
          <a:solidFill>
            <a:srgbClr val="CC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流程图: 磁盘 4"/>
          <p:cNvSpPr/>
          <p:nvPr/>
        </p:nvSpPr>
        <p:spPr>
          <a:xfrm>
            <a:off x="1274763" y="5876925"/>
            <a:ext cx="914400" cy="612775"/>
          </a:xfrm>
          <a:prstGeom prst="flowChartMagneticDisk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立方体 6"/>
          <p:cNvSpPr/>
          <p:nvPr/>
        </p:nvSpPr>
        <p:spPr>
          <a:xfrm>
            <a:off x="3819525" y="5613400"/>
            <a:ext cx="1082675" cy="1052513"/>
          </a:xfrm>
          <a:prstGeom prst="cube">
            <a:avLst/>
          </a:prstGeom>
          <a:solidFill>
            <a:srgbClr val="99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5" name="Group 51"/>
          <p:cNvGrpSpPr>
            <a:grpSpLocks/>
          </p:cNvGrpSpPr>
          <p:nvPr/>
        </p:nvGrpSpPr>
        <p:grpSpPr bwMode="auto">
          <a:xfrm>
            <a:off x="6443663" y="549275"/>
            <a:ext cx="2403475" cy="2520950"/>
            <a:chOff x="3748" y="501"/>
            <a:chExt cx="1854" cy="2158"/>
          </a:xfrm>
        </p:grpSpPr>
        <p:graphicFrame>
          <p:nvGraphicFramePr>
            <p:cNvPr id="5139" name="Object 43"/>
            <p:cNvGraphicFramePr>
              <a:graphicFrameLocks noChangeAspect="1"/>
            </p:cNvGraphicFramePr>
            <p:nvPr/>
          </p:nvGraphicFramePr>
          <p:xfrm>
            <a:off x="3748" y="1890"/>
            <a:ext cx="66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name="公式" r:id="rId3" imgW="1524116" imgH="343016" progId="Equation.3">
                    <p:embed/>
                  </p:oleObj>
                </mc:Choice>
                <mc:Fallback>
                  <p:oleObj name="公式" r:id="rId3" imgW="1524116" imgH="343016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1890"/>
                          <a:ext cx="66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0" name="Group 50"/>
            <p:cNvGrpSpPr>
              <a:grpSpLocks/>
            </p:cNvGrpSpPr>
            <p:nvPr/>
          </p:nvGrpSpPr>
          <p:grpSpPr bwMode="auto">
            <a:xfrm>
              <a:off x="4216" y="501"/>
              <a:ext cx="1386" cy="2158"/>
              <a:chOff x="4195" y="482"/>
              <a:chExt cx="1429" cy="2197"/>
            </a:xfrm>
          </p:grpSpPr>
          <p:grpSp>
            <p:nvGrpSpPr>
              <p:cNvPr id="5141" name="Group 10"/>
              <p:cNvGrpSpPr>
                <a:grpSpLocks/>
              </p:cNvGrpSpPr>
              <p:nvPr/>
            </p:nvGrpSpPr>
            <p:grpSpPr bwMode="auto">
              <a:xfrm>
                <a:off x="4241" y="2200"/>
                <a:ext cx="1254" cy="175"/>
                <a:chOff x="3648" y="1816"/>
                <a:chExt cx="1254" cy="175"/>
              </a:xfrm>
            </p:grpSpPr>
            <p:sp>
              <p:nvSpPr>
                <p:cNvPr id="5158" name="Arc 11"/>
                <p:cNvSpPr>
                  <a:spLocks/>
                </p:cNvSpPr>
                <p:nvPr/>
              </p:nvSpPr>
              <p:spPr bwMode="auto">
                <a:xfrm>
                  <a:off x="3654" y="1816"/>
                  <a:ext cx="1248" cy="131"/>
                </a:xfrm>
                <a:custGeom>
                  <a:avLst/>
                  <a:gdLst>
                    <a:gd name="T0" fmla="*/ 0 w 43176"/>
                    <a:gd name="T1" fmla="*/ 0 h 29115"/>
                    <a:gd name="T2" fmla="*/ 0 w 43176"/>
                    <a:gd name="T3" fmla="*/ 0 h 29115"/>
                    <a:gd name="T4" fmla="*/ 0 w 43176"/>
                    <a:gd name="T5" fmla="*/ 0 h 2911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76" h="29115" fill="none" extrusionOk="0">
                      <a:moveTo>
                        <a:pt x="0" y="20573"/>
                      </a:moveTo>
                      <a:cubicBezTo>
                        <a:pt x="548" y="9055"/>
                        <a:pt x="10045" y="0"/>
                        <a:pt x="21576" y="0"/>
                      </a:cubicBezTo>
                      <a:cubicBezTo>
                        <a:pt x="33505" y="0"/>
                        <a:pt x="43176" y="9670"/>
                        <a:pt x="43176" y="21600"/>
                      </a:cubicBezTo>
                      <a:cubicBezTo>
                        <a:pt x="43176" y="24165"/>
                        <a:pt x="42719" y="26710"/>
                        <a:pt x="41826" y="29115"/>
                      </a:cubicBezTo>
                    </a:path>
                    <a:path w="43176" h="29115" stroke="0" extrusionOk="0">
                      <a:moveTo>
                        <a:pt x="0" y="20573"/>
                      </a:moveTo>
                      <a:cubicBezTo>
                        <a:pt x="548" y="9055"/>
                        <a:pt x="10045" y="0"/>
                        <a:pt x="21576" y="0"/>
                      </a:cubicBezTo>
                      <a:cubicBezTo>
                        <a:pt x="33505" y="0"/>
                        <a:pt x="43176" y="9670"/>
                        <a:pt x="43176" y="21600"/>
                      </a:cubicBezTo>
                      <a:cubicBezTo>
                        <a:pt x="43176" y="24165"/>
                        <a:pt x="42719" y="26710"/>
                        <a:pt x="41826" y="29115"/>
                      </a:cubicBezTo>
                      <a:lnTo>
                        <a:pt x="21576" y="21600"/>
                      </a:lnTo>
                      <a:lnTo>
                        <a:pt x="0" y="20573"/>
                      </a:lnTo>
                      <a:close/>
                    </a:path>
                  </a:pathLst>
                </a:custGeom>
                <a:solidFill>
                  <a:srgbClr val="FF99CC"/>
                </a:solidFill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9" name="Arc 12"/>
                <p:cNvSpPr>
                  <a:spLocks/>
                </p:cNvSpPr>
                <p:nvPr/>
              </p:nvSpPr>
              <p:spPr bwMode="auto">
                <a:xfrm>
                  <a:off x="3648" y="1895"/>
                  <a:ext cx="1247" cy="96"/>
                </a:xfrm>
                <a:custGeom>
                  <a:avLst/>
                  <a:gdLst>
                    <a:gd name="T0" fmla="*/ 0 w 43200"/>
                    <a:gd name="T1" fmla="*/ 0 h 26370"/>
                    <a:gd name="T2" fmla="*/ 0 w 43200"/>
                    <a:gd name="T3" fmla="*/ 0 h 26370"/>
                    <a:gd name="T4" fmla="*/ 0 w 43200"/>
                    <a:gd name="T5" fmla="*/ 0 h 263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6370" fill="none" extrusionOk="0">
                      <a:moveTo>
                        <a:pt x="42805" y="659"/>
                      </a:moveTo>
                      <a:cubicBezTo>
                        <a:pt x="43067" y="2014"/>
                        <a:pt x="43200" y="3390"/>
                        <a:pt x="43200" y="4770"/>
                      </a:cubicBezTo>
                      <a:cubicBezTo>
                        <a:pt x="43200" y="16699"/>
                        <a:pt x="33529" y="26370"/>
                        <a:pt x="21600" y="26370"/>
                      </a:cubicBezTo>
                      <a:cubicBezTo>
                        <a:pt x="9670" y="26370"/>
                        <a:pt x="0" y="16699"/>
                        <a:pt x="0" y="4770"/>
                      </a:cubicBezTo>
                      <a:cubicBezTo>
                        <a:pt x="0" y="3165"/>
                        <a:pt x="178" y="1565"/>
                        <a:pt x="533" y="0"/>
                      </a:cubicBezTo>
                    </a:path>
                    <a:path w="43200" h="26370" stroke="0" extrusionOk="0">
                      <a:moveTo>
                        <a:pt x="42805" y="659"/>
                      </a:moveTo>
                      <a:cubicBezTo>
                        <a:pt x="43067" y="2014"/>
                        <a:pt x="43200" y="3390"/>
                        <a:pt x="43200" y="4770"/>
                      </a:cubicBezTo>
                      <a:cubicBezTo>
                        <a:pt x="43200" y="16699"/>
                        <a:pt x="33529" y="26370"/>
                        <a:pt x="21600" y="26370"/>
                      </a:cubicBezTo>
                      <a:cubicBezTo>
                        <a:pt x="9670" y="26370"/>
                        <a:pt x="0" y="16699"/>
                        <a:pt x="0" y="4770"/>
                      </a:cubicBezTo>
                      <a:cubicBezTo>
                        <a:pt x="0" y="3165"/>
                        <a:pt x="178" y="1565"/>
                        <a:pt x="533" y="0"/>
                      </a:cubicBezTo>
                      <a:lnTo>
                        <a:pt x="21600" y="4770"/>
                      </a:lnTo>
                      <a:lnTo>
                        <a:pt x="42805" y="659"/>
                      </a:lnTo>
                      <a:close/>
                    </a:path>
                  </a:pathLst>
                </a:custGeom>
                <a:solidFill>
                  <a:srgbClr val="FF99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42" name="Freeform 13"/>
              <p:cNvSpPr>
                <a:spLocks/>
              </p:cNvSpPr>
              <p:nvPr/>
            </p:nvSpPr>
            <p:spPr bwMode="auto">
              <a:xfrm>
                <a:off x="4195" y="1671"/>
                <a:ext cx="1248" cy="624"/>
              </a:xfrm>
              <a:custGeom>
                <a:avLst/>
                <a:gdLst>
                  <a:gd name="T0" fmla="*/ 0 w 1248"/>
                  <a:gd name="T1" fmla="*/ 0 h 624"/>
                  <a:gd name="T2" fmla="*/ 624 w 1248"/>
                  <a:gd name="T3" fmla="*/ 624 h 624"/>
                  <a:gd name="T4" fmla="*/ 1248 w 1248"/>
                  <a:gd name="T5" fmla="*/ 0 h 624"/>
                  <a:gd name="T6" fmla="*/ 0 w 1248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48" h="624">
                    <a:moveTo>
                      <a:pt x="0" y="0"/>
                    </a:moveTo>
                    <a:lnTo>
                      <a:pt x="624" y="624"/>
                    </a:lnTo>
                    <a:lnTo>
                      <a:pt x="1248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B00"/>
                  </a:gs>
                  <a:gs pos="100000">
                    <a:srgbClr val="008000"/>
                  </a:gs>
                </a:gsLst>
                <a:lin ang="0" scaled="1"/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43" name="Group 14"/>
              <p:cNvGrpSpPr>
                <a:grpSpLocks/>
              </p:cNvGrpSpPr>
              <p:nvPr/>
            </p:nvGrpSpPr>
            <p:grpSpPr bwMode="auto">
              <a:xfrm>
                <a:off x="4195" y="1567"/>
                <a:ext cx="1254" cy="175"/>
                <a:chOff x="3648" y="1816"/>
                <a:chExt cx="1254" cy="175"/>
              </a:xfrm>
            </p:grpSpPr>
            <p:sp>
              <p:nvSpPr>
                <p:cNvPr id="5156" name="Arc 15"/>
                <p:cNvSpPr>
                  <a:spLocks/>
                </p:cNvSpPr>
                <p:nvPr/>
              </p:nvSpPr>
              <p:spPr bwMode="auto">
                <a:xfrm>
                  <a:off x="3654" y="1816"/>
                  <a:ext cx="1248" cy="131"/>
                </a:xfrm>
                <a:custGeom>
                  <a:avLst/>
                  <a:gdLst>
                    <a:gd name="T0" fmla="*/ 0 w 43176"/>
                    <a:gd name="T1" fmla="*/ 0 h 29115"/>
                    <a:gd name="T2" fmla="*/ 0 w 43176"/>
                    <a:gd name="T3" fmla="*/ 0 h 29115"/>
                    <a:gd name="T4" fmla="*/ 0 w 43176"/>
                    <a:gd name="T5" fmla="*/ 0 h 2911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76" h="29115" fill="none" extrusionOk="0">
                      <a:moveTo>
                        <a:pt x="0" y="20573"/>
                      </a:moveTo>
                      <a:cubicBezTo>
                        <a:pt x="548" y="9055"/>
                        <a:pt x="10045" y="0"/>
                        <a:pt x="21576" y="0"/>
                      </a:cubicBezTo>
                      <a:cubicBezTo>
                        <a:pt x="33505" y="0"/>
                        <a:pt x="43176" y="9670"/>
                        <a:pt x="43176" y="21600"/>
                      </a:cubicBezTo>
                      <a:cubicBezTo>
                        <a:pt x="43176" y="24165"/>
                        <a:pt x="42719" y="26710"/>
                        <a:pt x="41826" y="29115"/>
                      </a:cubicBezTo>
                    </a:path>
                    <a:path w="43176" h="29115" stroke="0" extrusionOk="0">
                      <a:moveTo>
                        <a:pt x="0" y="20573"/>
                      </a:moveTo>
                      <a:cubicBezTo>
                        <a:pt x="548" y="9055"/>
                        <a:pt x="10045" y="0"/>
                        <a:pt x="21576" y="0"/>
                      </a:cubicBezTo>
                      <a:cubicBezTo>
                        <a:pt x="33505" y="0"/>
                        <a:pt x="43176" y="9670"/>
                        <a:pt x="43176" y="21600"/>
                      </a:cubicBezTo>
                      <a:cubicBezTo>
                        <a:pt x="43176" y="24165"/>
                        <a:pt x="42719" y="26710"/>
                        <a:pt x="41826" y="29115"/>
                      </a:cubicBezTo>
                      <a:lnTo>
                        <a:pt x="21576" y="21600"/>
                      </a:lnTo>
                      <a:lnTo>
                        <a:pt x="0" y="2057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F5E76"/>
                    </a:gs>
                    <a:gs pos="100000">
                      <a:srgbClr val="66CCFF"/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7" name="Arc 16"/>
                <p:cNvSpPr>
                  <a:spLocks/>
                </p:cNvSpPr>
                <p:nvPr/>
              </p:nvSpPr>
              <p:spPr bwMode="auto">
                <a:xfrm>
                  <a:off x="3648" y="1895"/>
                  <a:ext cx="1247" cy="96"/>
                </a:xfrm>
                <a:custGeom>
                  <a:avLst/>
                  <a:gdLst>
                    <a:gd name="T0" fmla="*/ 0 w 43200"/>
                    <a:gd name="T1" fmla="*/ 0 h 26370"/>
                    <a:gd name="T2" fmla="*/ 0 w 43200"/>
                    <a:gd name="T3" fmla="*/ 0 h 26370"/>
                    <a:gd name="T4" fmla="*/ 0 w 43200"/>
                    <a:gd name="T5" fmla="*/ 0 h 263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6370" fill="none" extrusionOk="0">
                      <a:moveTo>
                        <a:pt x="42805" y="659"/>
                      </a:moveTo>
                      <a:cubicBezTo>
                        <a:pt x="43067" y="2014"/>
                        <a:pt x="43200" y="3390"/>
                        <a:pt x="43200" y="4770"/>
                      </a:cubicBezTo>
                      <a:cubicBezTo>
                        <a:pt x="43200" y="16699"/>
                        <a:pt x="33529" y="26370"/>
                        <a:pt x="21600" y="26370"/>
                      </a:cubicBezTo>
                      <a:cubicBezTo>
                        <a:pt x="9670" y="26370"/>
                        <a:pt x="0" y="16699"/>
                        <a:pt x="0" y="4770"/>
                      </a:cubicBezTo>
                      <a:cubicBezTo>
                        <a:pt x="0" y="3165"/>
                        <a:pt x="178" y="1565"/>
                        <a:pt x="533" y="0"/>
                      </a:cubicBezTo>
                    </a:path>
                    <a:path w="43200" h="26370" stroke="0" extrusionOk="0">
                      <a:moveTo>
                        <a:pt x="42805" y="659"/>
                      </a:moveTo>
                      <a:cubicBezTo>
                        <a:pt x="43067" y="2014"/>
                        <a:pt x="43200" y="3390"/>
                        <a:pt x="43200" y="4770"/>
                      </a:cubicBezTo>
                      <a:cubicBezTo>
                        <a:pt x="43200" y="16699"/>
                        <a:pt x="33529" y="26370"/>
                        <a:pt x="21600" y="26370"/>
                      </a:cubicBezTo>
                      <a:cubicBezTo>
                        <a:pt x="9670" y="26370"/>
                        <a:pt x="0" y="16699"/>
                        <a:pt x="0" y="4770"/>
                      </a:cubicBezTo>
                      <a:cubicBezTo>
                        <a:pt x="0" y="3165"/>
                        <a:pt x="178" y="1565"/>
                        <a:pt x="533" y="0"/>
                      </a:cubicBezTo>
                      <a:lnTo>
                        <a:pt x="21600" y="4770"/>
                      </a:lnTo>
                      <a:lnTo>
                        <a:pt x="42805" y="65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F5E76"/>
                    </a:gs>
                    <a:gs pos="100000">
                      <a:srgbClr val="66CCFF"/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44" name="Line 17"/>
              <p:cNvSpPr>
                <a:spLocks noChangeShapeType="1"/>
              </p:cNvSpPr>
              <p:nvPr/>
            </p:nvSpPr>
            <p:spPr bwMode="auto">
              <a:xfrm>
                <a:off x="4820" y="2287"/>
                <a:ext cx="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5" name="Line 18"/>
              <p:cNvSpPr>
                <a:spLocks noChangeShapeType="1"/>
              </p:cNvSpPr>
              <p:nvPr/>
            </p:nvSpPr>
            <p:spPr bwMode="auto">
              <a:xfrm flipH="1">
                <a:off x="4484" y="2287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46" name="Object 19"/>
              <p:cNvGraphicFramePr>
                <a:graphicFrameLocks noChangeAspect="1"/>
              </p:cNvGraphicFramePr>
              <p:nvPr/>
            </p:nvGraphicFramePr>
            <p:xfrm>
              <a:off x="4627" y="2543"/>
              <a:ext cx="13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5" name="Equation" r:id="rId5" imgW="142973" imgH="152567" progId="Equation.3">
                      <p:embed/>
                    </p:oleObj>
                  </mc:Choice>
                  <mc:Fallback>
                    <p:oleObj name="Equation" r:id="rId5" imgW="142973" imgH="152567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7" y="2543"/>
                            <a:ext cx="130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Object 20"/>
              <p:cNvGraphicFramePr>
                <a:graphicFrameLocks noChangeAspect="1"/>
              </p:cNvGraphicFramePr>
              <p:nvPr/>
            </p:nvGraphicFramePr>
            <p:xfrm>
              <a:off x="5395" y="2343"/>
              <a:ext cx="1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6" name="Equation" r:id="rId7" imgW="152342" imgH="228677" progId="Equation.3">
                      <p:embed/>
                    </p:oleObj>
                  </mc:Choice>
                  <mc:Fallback>
                    <p:oleObj name="Equation" r:id="rId7" imgW="152342" imgH="228677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5" y="2343"/>
                            <a:ext cx="13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21"/>
              <p:cNvGraphicFramePr>
                <a:graphicFrameLocks noChangeAspect="1"/>
              </p:cNvGraphicFramePr>
              <p:nvPr/>
            </p:nvGraphicFramePr>
            <p:xfrm>
              <a:off x="4921" y="482"/>
              <a:ext cx="123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7" name="Equation" r:id="rId9" imgW="133256" imgH="133453" progId="Equation.3">
                      <p:embed/>
                    </p:oleObj>
                  </mc:Choice>
                  <mc:Fallback>
                    <p:oleObj name="Equation" r:id="rId9" imgW="133256" imgH="133453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482"/>
                            <a:ext cx="123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22"/>
              <p:cNvGraphicFramePr>
                <a:graphicFrameLocks noChangeAspect="1"/>
              </p:cNvGraphicFramePr>
              <p:nvPr/>
            </p:nvGraphicFramePr>
            <p:xfrm>
              <a:off x="4820" y="2287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8" name="公式" r:id="rId11" imgW="38172" imgH="56996" progId="Equation.3">
                      <p:embed/>
                    </p:oleObj>
                  </mc:Choice>
                  <mc:Fallback>
                    <p:oleObj name="公式" r:id="rId11" imgW="38172" imgH="56996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0" y="2287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0" name="Line 24"/>
              <p:cNvSpPr>
                <a:spLocks noChangeShapeType="1"/>
              </p:cNvSpPr>
              <p:nvPr/>
            </p:nvSpPr>
            <p:spPr bwMode="auto">
              <a:xfrm flipH="1" flipV="1">
                <a:off x="4819" y="1503"/>
                <a:ext cx="1" cy="7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51" name="Object 25"/>
              <p:cNvGraphicFramePr>
                <a:graphicFrameLocks noChangeAspect="1"/>
              </p:cNvGraphicFramePr>
              <p:nvPr/>
            </p:nvGraphicFramePr>
            <p:xfrm>
              <a:off x="4638" y="1386"/>
              <a:ext cx="354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9" name="Equation" r:id="rId13" imgW="533371" imgH="190449" progId="Equation.DSMT4">
                      <p:embed/>
                    </p:oleObj>
                  </mc:Choice>
                  <mc:Fallback>
                    <p:oleObj name="Equation" r:id="rId13" imgW="533371" imgH="190449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8" y="1386"/>
                            <a:ext cx="354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2" name="Freeform 40"/>
              <p:cNvSpPr>
                <a:spLocks/>
              </p:cNvSpPr>
              <p:nvPr/>
            </p:nvSpPr>
            <p:spPr bwMode="auto">
              <a:xfrm>
                <a:off x="4195" y="754"/>
                <a:ext cx="1225" cy="894"/>
              </a:xfrm>
              <a:custGeom>
                <a:avLst/>
                <a:gdLst>
                  <a:gd name="T0" fmla="*/ 0 w 960"/>
                  <a:gd name="T1" fmla="*/ 30112 h 576"/>
                  <a:gd name="T2" fmla="*/ 4305 w 960"/>
                  <a:gd name="T3" fmla="*/ 0 h 576"/>
                  <a:gd name="T4" fmla="*/ 8606 w 960"/>
                  <a:gd name="T5" fmla="*/ 30112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3" name="Line 41"/>
              <p:cNvSpPr>
                <a:spLocks noChangeShapeType="1"/>
              </p:cNvSpPr>
              <p:nvPr/>
            </p:nvSpPr>
            <p:spPr bwMode="auto">
              <a:xfrm flipV="1">
                <a:off x="4830" y="527"/>
                <a:ext cx="0" cy="953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54" name="Object 42"/>
              <p:cNvGraphicFramePr>
                <a:graphicFrameLocks noChangeAspect="1"/>
              </p:cNvGraphicFramePr>
              <p:nvPr/>
            </p:nvGraphicFramePr>
            <p:xfrm>
              <a:off x="5000" y="752"/>
              <a:ext cx="624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0" name="Equation" r:id="rId15" imgW="1771542" imgH="323901" progId="Equation.DSMT4">
                      <p:embed/>
                    </p:oleObj>
                  </mc:Choice>
                  <mc:Fallback>
                    <p:oleObj name="Equation" r:id="rId15" imgW="1771542" imgH="323901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0" y="752"/>
                            <a:ext cx="624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5" name="Oval 49"/>
              <p:cNvSpPr>
                <a:spLocks noChangeArrowheads="1"/>
              </p:cNvSpPr>
              <p:nvPr/>
            </p:nvSpPr>
            <p:spPr bwMode="auto">
              <a:xfrm>
                <a:off x="4422" y="1071"/>
                <a:ext cx="771" cy="182"/>
              </a:xfrm>
              <a:prstGeom prst="ellipse">
                <a:avLst/>
              </a:prstGeom>
              <a:solidFill>
                <a:srgbClr val="FFCC99"/>
              </a:solidFill>
              <a:ln w="19050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" name="组合 49"/>
          <p:cNvGrpSpPr>
            <a:grpSpLocks/>
          </p:cNvGrpSpPr>
          <p:nvPr/>
        </p:nvGrpSpPr>
        <p:grpSpPr bwMode="auto">
          <a:xfrm>
            <a:off x="6094413" y="4403725"/>
            <a:ext cx="2303462" cy="2085975"/>
            <a:chOff x="4645173" y="2511402"/>
            <a:chExt cx="2933700" cy="2914650"/>
          </a:xfrm>
        </p:grpSpPr>
        <p:graphicFrame>
          <p:nvGraphicFramePr>
            <p:cNvPr id="5136" name="Object 7"/>
            <p:cNvGraphicFramePr>
              <a:graphicFrameLocks noChangeAspect="1"/>
            </p:cNvGraphicFramePr>
            <p:nvPr/>
          </p:nvGraphicFramePr>
          <p:xfrm>
            <a:off x="4645173" y="2511402"/>
            <a:ext cx="2933700" cy="291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" name="BMP 图象" r:id="rId17" imgW="2933333" imgH="2914286" progId="Paint.Picture">
                    <p:embed/>
                  </p:oleObj>
                </mc:Choice>
                <mc:Fallback>
                  <p:oleObj name="BMP 图象" r:id="rId17" imgW="2933333" imgH="2914286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173" y="2511402"/>
                          <a:ext cx="2933700" cy="291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Line 13"/>
            <p:cNvSpPr>
              <a:spLocks noChangeShapeType="1"/>
            </p:cNvSpPr>
            <p:nvPr/>
          </p:nvSpPr>
          <p:spPr bwMode="auto">
            <a:xfrm>
              <a:off x="6629400" y="3775075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Line 15"/>
            <p:cNvSpPr>
              <a:spLocks noChangeShapeType="1"/>
            </p:cNvSpPr>
            <p:nvPr/>
          </p:nvSpPr>
          <p:spPr bwMode="auto">
            <a:xfrm>
              <a:off x="6781800" y="3644900"/>
              <a:ext cx="0" cy="1042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" grpId="0"/>
      <p:bldP spid="2072" grpId="0"/>
      <p:bldP spid="2074" grpId="0"/>
      <p:bldP spid="2" grpId="0" animBg="1"/>
      <p:bldP spid="3" grpId="0" animBg="1"/>
      <p:bldP spid="4" grpId="0" animBg="1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44463" y="352425"/>
            <a:ext cx="8782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引例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：一质量为</a:t>
            </a:r>
            <a:r>
              <a:rPr lang="en-US" altLang="zh-CN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m </a:t>
            </a:r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的质点，从静止开始作直线运动，若它在运动过程中受到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65125" y="977900"/>
            <a:ext cx="7951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一个与时间成比例         的拉力的作用，及一个与速率成正比        </a:t>
            </a:r>
            <a:endParaRPr lang="zh-CN" altLang="en-US" sz="2000">
              <a:solidFill>
                <a:srgbClr val="960000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95575" y="1031875"/>
          <a:ext cx="812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812447" imgH="330057" progId="Equation.DSMT4">
                  <p:embed/>
                </p:oleObj>
              </mc:Choice>
              <mc:Fallback>
                <p:oleObj name="Equation" r:id="rId3" imgW="812447" imgH="33005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031875"/>
                        <a:ext cx="812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764463" y="1038225"/>
          <a:ext cx="838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838200" imgH="330200" progId="Equation.DSMT4">
                  <p:embed/>
                </p:oleObj>
              </mc:Choice>
              <mc:Fallback>
                <p:oleObj name="Equation" r:id="rId5" imgW="838200" imgH="330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1038225"/>
                        <a:ext cx="8382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65125" y="1625600"/>
            <a:ext cx="4545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的阻力的作用，试求质点的运动规律。</a:t>
            </a:r>
            <a:endParaRPr lang="zh-CN" altLang="en-US" sz="2000">
              <a:solidFill>
                <a:srgbClr val="960000"/>
              </a:solidFill>
              <a:latin typeface="隶书" pitchFamily="49" charset="-122"/>
              <a:ea typeface="隶书" pitchFamily="49" charset="-122"/>
            </a:endParaRPr>
          </a:p>
          <a:p>
            <a:endParaRPr lang="zh-CN" altLang="en-US" sz="2000">
              <a:solidFill>
                <a:srgbClr val="96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73050" y="3119438"/>
            <a:ext cx="2363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引例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0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已知一曲线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81275" y="3201988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926698" imgH="304668" progId="Equation.DSMT4">
                  <p:embed/>
                </p:oleObj>
              </mc:Choice>
              <mc:Fallback>
                <p:oleObj name="Equation" r:id="rId7" imgW="926698" imgH="30466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201988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463925" y="3136900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上任一点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3288" y="3227388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9" imgW="837836" imgH="304668" progId="Equation.DSMT4">
                  <p:embed/>
                </p:oleObj>
              </mc:Choice>
              <mc:Fallback>
                <p:oleObj name="Equation" r:id="rId9" imgW="837836" imgH="304668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227388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589588" y="3154363"/>
            <a:ext cx="2749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处切线的斜率与该切点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92100" y="3938588"/>
            <a:ext cx="8134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到原点的连线的斜率之和等于切点的横坐标，且该曲线过点（</a:t>
            </a:r>
            <a:r>
              <a:rPr lang="en-US" altLang="zh-CN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），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92100" y="4711700"/>
            <a:ext cx="223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试求该曲线方程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43213" y="2268538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1" imgW="1943100" imgH="736600" progId="Equation.DSMT4">
                  <p:embed/>
                </p:oleObj>
              </mc:Choice>
              <mc:Fallback>
                <p:oleObj name="Equation" r:id="rId11" imgW="1943100" imgH="736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68538"/>
                        <a:ext cx="1943100" cy="736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75013" y="467995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3" imgW="2133600" imgH="609600" progId="Equation.DSMT4">
                  <p:embed/>
                </p:oleObj>
              </mc:Choice>
              <mc:Fallback>
                <p:oleObj name="Equation" r:id="rId13" imgW="2133600" imgH="609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679950"/>
                        <a:ext cx="2133600" cy="609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1622425" y="5751513"/>
            <a:ext cx="5730875" cy="4000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自变量与未知函数及其微分的方程式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微分方程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1" grpId="0"/>
      <p:bldP spid="12" grpId="0"/>
      <p:bldP spid="13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539750" y="549275"/>
            <a:ext cx="3792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二</a:t>
            </a:r>
            <a:r>
              <a:rPr lang="en-US" altLang="zh-CN" b="1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b="1">
                <a:solidFill>
                  <a:srgbClr val="333399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微分方程的发展史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11188" y="1557338"/>
            <a:ext cx="8074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初期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用初等方法求解．</a:t>
            </a:r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eibniz, Euler,  Bernoulli</a:t>
            </a:r>
            <a:r>
              <a: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/>
              <a:t> 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360363" y="2565400"/>
            <a:ext cx="84375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iccati</a:t>
            </a:r>
            <a:r>
              <a:rPr lang="en-US" altLang="zh-CN">
                <a:latin typeface="楷体" pitchFamily="49" charset="-122"/>
                <a:ea typeface="楷体" pitchFamily="49" charset="-122"/>
                <a:cs typeface="Times New Roman" pitchFamily="18" charset="0"/>
              </a:rPr>
              <a:t>, </a:t>
            </a:r>
            <a:r>
              <a:rPr lang="zh-CN" altLang="en-US">
                <a:latin typeface="楷体" pitchFamily="49" charset="-122"/>
                <a:ea typeface="楷体" pitchFamily="49" charset="-122"/>
                <a:cs typeface="Times New Roman" pitchFamily="18" charset="0"/>
              </a:rPr>
              <a:t>到了１８４１年求解的热潮被</a:t>
            </a:r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iouville</a:t>
            </a:r>
            <a:r>
              <a:rPr lang="zh-CN" altLang="en-US">
                <a:latin typeface="楷体" pitchFamily="49" charset="-122"/>
                <a:ea typeface="楷体" pitchFamily="49" charset="-122"/>
                <a:cs typeface="Times New Roman" pitchFamily="18" charset="0"/>
              </a:rPr>
              <a:t>中断</a:t>
            </a:r>
            <a:r>
              <a:rPr lang="en-US" altLang="zh-CN">
                <a:latin typeface="楷体" pitchFamily="49" charset="-122"/>
                <a:ea typeface="楷体" pitchFamily="49" charset="-122"/>
                <a:cs typeface="Times New Roman" pitchFamily="18" charset="0"/>
              </a:rPr>
              <a:t>.</a:t>
            </a: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395288" y="3359150"/>
            <a:ext cx="8378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证明了</a:t>
            </a:r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iccati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在一般情况下是没有初等解法的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755650" y="4367213"/>
            <a:ext cx="7313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后来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由于</a:t>
            </a:r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uchy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问题的提出，求微分方程的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684213" y="5445125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通解问题转化为求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特解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6" grpId="0"/>
      <p:bldP spid="69637" grpId="0"/>
      <p:bldP spid="69640" grpId="0"/>
      <p:bldP spid="696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58750" y="-7938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58750" y="7127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58750" y="15033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250825" y="7651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50825" y="17732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95288" y="333375"/>
            <a:ext cx="854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9 </a:t>
            </a:r>
            <a:r>
              <a:rPr lang="zh-CN" altLang="en-US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世纪末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天体力学中的太阳系稳定性问题需要研究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79388" y="1125538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常微分方程的大范围性态，从而使常微分方程的研究从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23850" y="1989138"/>
            <a:ext cx="77390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“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求定解问题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”转化为“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求所有解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”的新时代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．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11188" y="2803525"/>
            <a:ext cx="84203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oincaré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创立</a:t>
            </a:r>
            <a:r>
              <a:rPr lang="zh-CN" altLang="en-US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了微分方程定性理论，</a:t>
            </a:r>
            <a:r>
              <a:rPr lang="en-US" altLang="zh-CN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yapunov</a:t>
            </a:r>
            <a:r>
              <a:rPr lang="zh-CN" altLang="en-US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提出了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179388" y="3644900"/>
            <a:ext cx="6827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运动稳定性理论．研究微分方程解的性态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/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323850" y="4292600"/>
            <a:ext cx="828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/>
              <a:t>  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２０世纪六十年代，</a:t>
            </a:r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orenz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得出了解对初值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395288" y="5589588"/>
            <a:ext cx="727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界的巨大震动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50825" y="494188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敏感性，导致了混沌现象的发现并引起了科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9" grpId="0"/>
      <p:bldP spid="70660" grpId="0"/>
      <p:bldP spid="70661" grpId="0"/>
      <p:bldP spid="70662" grpId="0"/>
      <p:bldP spid="70663" grpId="0"/>
      <p:bldP spid="70664" grpId="0"/>
      <p:bldP spid="70666" grpId="0"/>
      <p:bldP spid="70667" grpId="0"/>
      <p:bldP spid="706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484438" y="230188"/>
          <a:ext cx="539432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5124457" imgH="1419328" progId="Equation.DSMT4">
                  <p:embed/>
                </p:oleObj>
              </mc:Choice>
              <mc:Fallback>
                <p:oleObj name="Equation" r:id="rId3" imgW="5124457" imgH="14193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0188"/>
                        <a:ext cx="5394325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5568950" y="1350963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2870200" imgH="838200" progId="Equation.DSMT4">
                  <p:embed/>
                </p:oleObj>
              </mc:Choice>
              <mc:Fallback>
                <p:oleObj name="Equation" r:id="rId5" imgW="2870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350963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484188" y="2251075"/>
            <a:ext cx="711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解对初值却异常敏感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由此产生了微分方程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606425" y="297973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haos</a:t>
            </a:r>
            <a:r>
              <a:rPr lang="zh-CN" altLang="en-US">
                <a:latin typeface="楷体" pitchFamily="49" charset="-122"/>
                <a:ea typeface="楷体" pitchFamily="49" charset="-122"/>
                <a:cs typeface="Times New Roman" pitchFamily="18" charset="0"/>
              </a:rPr>
              <a:t>混沌现象的第一例</a:t>
            </a:r>
            <a:r>
              <a:rPr lang="en-US" altLang="zh-CN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311150" y="338138"/>
            <a:ext cx="2335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D60093"/>
                </a:solidFill>
                <a:latin typeface="Times New Roman" pitchFamily="18" charset="0"/>
              </a:rPr>
              <a:t>Lorenz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643438" y="3013075"/>
            <a:ext cx="3595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---</a:t>
            </a:r>
            <a:r>
              <a:rPr lang="zh-CN" altLang="en-US">
                <a:solidFill>
                  <a:srgbClr val="960000"/>
                </a:solidFill>
                <a:latin typeface="楷体" pitchFamily="49" charset="-122"/>
                <a:ea typeface="楷体" pitchFamily="49" charset="-122"/>
              </a:rPr>
              <a:t>非线性微分动力学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717032"/>
            <a:ext cx="6979493" cy="285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  <p:bldP spid="80903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395288" y="5734050"/>
            <a:ext cx="894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11163" y="530225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多年的实践证明，微分方程的应用是非常广泛的，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457200" y="1341438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上至人造卫星上天，卫星运行轨道的计算，下至环境污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434975" y="1974850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染的控制，人口的控制，传染疾病的控制，以及现今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39750" y="2852738"/>
            <a:ext cx="5749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最时髦的股市行情的预测与控制等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471488" y="4652963"/>
            <a:ext cx="79041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微分方程是解决实际中应用最广的一门数学分支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371475" y="5602288"/>
            <a:ext cx="8623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是数分，高代，解几的后续课程，是偏微，泛函基础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3400" y="3789363"/>
            <a:ext cx="7904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泛函微分方程，随机微分方程，生态微分方程</a:t>
            </a:r>
            <a:r>
              <a:rPr lang="en-US" altLang="zh-CN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…</a:t>
            </a:r>
            <a:endParaRPr lang="zh-CN" altLang="en-US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10" grpId="0"/>
      <p:bldP spid="72711" grpId="0"/>
      <p:bldP spid="72712" grpId="0"/>
      <p:bldP spid="72713" grpId="0"/>
      <p:bldP spid="72714" grpId="0"/>
      <p:bldP spid="72720" grpId="0"/>
      <p:bldP spid="3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gradFill flip="none" rotWithShape="1">
          <a:gsLst>
            <a:gs pos="0">
              <a:schemeClr val="accent2">
                <a:lumMod val="5000"/>
                <a:lumOff val="95000"/>
              </a:schemeClr>
            </a:gs>
            <a:gs pos="74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  <a:tileRect/>
        </a:gradFill>
      </a:spPr>
      <a:bodyPr>
        <a:spAutoFit/>
      </a:bodyPr>
      <a:lstStyle>
        <a:defPPr>
          <a:defRPr sz="6000" dirty="0">
            <a:solidFill>
              <a:srgbClr val="960000"/>
            </a:solidFill>
            <a:latin typeface="隶书" panose="02010509060101010101" pitchFamily="49" charset="-122"/>
            <a:ea typeface="隶书" panose="02010509060101010101" pitchFamily="49" charset="-122"/>
          </a:defRPr>
        </a:defPPr>
      </a:lstStyle>
    </a:tx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3</TotalTime>
  <Words>1977</Words>
  <Application>Microsoft Office PowerPoint</Application>
  <PresentationFormat>全屏显示(4:3)</PresentationFormat>
  <Paragraphs>274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41" baseType="lpstr">
      <vt:lpstr>1_默认设计模板</vt:lpstr>
      <vt:lpstr>公式</vt:lpstr>
      <vt:lpstr>Equation</vt:lpstr>
      <vt:lpstr>BMP 图象</vt:lpstr>
      <vt:lpstr>Picture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z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序言</dc:title>
  <dc:creator>zhou</dc:creator>
  <cp:lastModifiedBy>lenovo</cp:lastModifiedBy>
  <cp:revision>184</cp:revision>
  <dcterms:created xsi:type="dcterms:W3CDTF">2006-12-04T01:38:45Z</dcterms:created>
  <dcterms:modified xsi:type="dcterms:W3CDTF">2022-08-28T07:41:31Z</dcterms:modified>
</cp:coreProperties>
</file>